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D0F" w:rsidRDefault="00000D0F" w:rsidP="001D19EF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63AFC396" wp14:editId="68EF2FC0">
                <wp:simplePos x="0" y="0"/>
                <wp:positionH relativeFrom="margin">
                  <wp:posOffset>641716</wp:posOffset>
                </wp:positionH>
                <wp:positionV relativeFrom="paragraph">
                  <wp:posOffset>-19050</wp:posOffset>
                </wp:positionV>
                <wp:extent cx="4448175" cy="452492"/>
                <wp:effectExtent l="0" t="0" r="0" b="24130"/>
                <wp:wrapNone/>
                <wp:docPr id="61" name="กลุ่ม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8175" cy="452492"/>
                          <a:chOff x="-44084" y="-23231"/>
                          <a:chExt cx="4448175" cy="452492"/>
                        </a:xfrm>
                      </wpg:grpSpPr>
                      <wpg:grpSp>
                        <wpg:cNvPr id="62" name="กลุ่ม 62"/>
                        <wpg:cNvGrpSpPr/>
                        <wpg:grpSpPr>
                          <a:xfrm>
                            <a:off x="-44084" y="-23231"/>
                            <a:ext cx="4448175" cy="451857"/>
                            <a:chOff x="-28809" y="-33529"/>
                            <a:chExt cx="2906921" cy="652133"/>
                          </a:xfrm>
                        </wpg:grpSpPr>
                        <wps:wsp>
                          <wps:cNvPr id="63" name="สี่เหลี่ยมผืนผ้ามุมมน 63"/>
                          <wps:cNvSpPr/>
                          <wps:spPr>
                            <a:xfrm>
                              <a:off x="0" y="-1"/>
                              <a:ext cx="2838450" cy="618605"/>
                            </a:xfrm>
                            <a:prstGeom prst="round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Text Box 64"/>
                          <wps:cNvSpPr txBox="1"/>
                          <wps:spPr>
                            <a:xfrm>
                              <a:off x="-28809" y="-33529"/>
                              <a:ext cx="2906921" cy="5837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0D0F" w:rsidRPr="00000D0F" w:rsidRDefault="00000D0F" w:rsidP="00000D0F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8"/>
                                    <w:szCs w:val="48"/>
                                    <w:cs/>
                                  </w:rPr>
                                </w:pPr>
                                <w:r w:rsidRPr="00000D0F"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52"/>
                                    <w:szCs w:val="52"/>
                                    <w:cs/>
                                  </w:rPr>
                                  <w:t>ข้อสอบ</w:t>
                                </w:r>
                                <w:r w:rsidRPr="00000D0F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8"/>
                                    <w:szCs w:val="48"/>
                                  </w:rPr>
                                  <w:t xml:space="preserve">O-NET </w:t>
                                </w:r>
                                <w:r w:rsidRPr="00000D0F"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48"/>
                                    <w:szCs w:val="48"/>
                                    <w:cs/>
                                  </w:rPr>
                                  <w:t>คณิตศาสตร์ ป.6 ปี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48"/>
                                    <w:szCs w:val="48"/>
                                    <w:cs/>
                                  </w:rPr>
                                  <w:t>การศึกษา 2562</w:t>
                                </w:r>
                              </w:p>
                              <w:p w:rsidR="00000D0F" w:rsidRPr="00000D0F" w:rsidRDefault="00000D0F" w:rsidP="00000D0F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52"/>
                                    <w:szCs w:val="5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5" name="สี่เหลี่ยมผืนผ้า 65"/>
                        <wps:cNvSpPr/>
                        <wps:spPr>
                          <a:xfrm>
                            <a:off x="19050" y="371475"/>
                            <a:ext cx="4324350" cy="5778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AFC396" id="กลุ่ม 61" o:spid="_x0000_s1026" style="position:absolute;margin-left:50.55pt;margin-top:-1.5pt;width:350.25pt;height:35.65pt;z-index:251726848;mso-position-horizontal-relative:margin;mso-width-relative:margin;mso-height-relative:margin" coordorigin="-440,-232" coordsize="44481,4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">
                <v:group id="กลุ่ม 62" o:spid="_x0000_s1027" style="position:absolute;left:-440;top:-232;width:44480;height:4518" coordorigin="-288,-335" coordsize="29069,6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roundrect id="สี่เหลี่ยมผืนผ้ามุมมน 63" o:spid="_x0000_s1028" style="position:absolute;width:28384;height:61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PqMsMA&#10;AADbAAAADwAAAGRycy9kb3ducmV2LnhtbESPQWvCQBSE74X+h+UVvNWNDYSSuooIYo81VsHbM/ua&#10;BLNvw+5WE3+9Kwgeh5n5hpnOe9OKMznfWFYwGScgiEurG64U/G5X758gfEDW2FomBQN5mM9eX6aY&#10;a3vhDZ2LUIkIYZ+jgjqELpfSlzUZ9GPbEUfvzzqDIUpXSe3wEuGmlR9JkkmDDceFGjta1lSein+j&#10;YJ8crrhkeVzvd+Xpxzp3TAen1OitX3yBCNSHZ/jR/tYKshTuX+IPk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3PqMsMAAADbAAAADwAAAAAAAAAAAAAAAACYAgAAZHJzL2Rv&#10;d25yZXYueG1sUEsFBgAAAAAEAAQA9QAAAIgDAAAAAA==&#10;" filled="f" strokecolor="black [3213]" strokeweight="1pt">
                    <v:stroke joinstyle="miter"/>
                  </v:round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4" o:spid="_x0000_s1029" type="#_x0000_t202" style="position:absolute;left:-288;top:-335;width:29069;height:58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VT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5VNxQAAANsAAAAPAAAAAAAAAAAAAAAAAJgCAABkcnMv&#10;ZG93bnJldi54bWxQSwUGAAAAAAQABAD1AAAAigMAAAAA&#10;" filled="f" stroked="f" strokeweight=".5pt">
                    <v:textbox>
                      <w:txbxContent>
                        <w:p w:rsidR="00000D0F" w:rsidRPr="00000D0F" w:rsidRDefault="00000D0F" w:rsidP="00000D0F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sz w:val="48"/>
                              <w:szCs w:val="48"/>
                              <w:cs/>
                            </w:rPr>
                          </w:pPr>
                          <w:r w:rsidRPr="00000D0F"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52"/>
                              <w:szCs w:val="52"/>
                              <w:cs/>
                            </w:rPr>
                            <w:t>ข้อสอบ</w:t>
                          </w:r>
                          <w:r w:rsidRPr="00000D0F">
                            <w:rPr>
                              <w:rFonts w:ascii="TH SarabunPSK" w:hAnsi="TH SarabunPSK" w:cs="TH SarabunPSK"/>
                              <w:b/>
                              <w:bCs/>
                              <w:sz w:val="48"/>
                              <w:szCs w:val="48"/>
                            </w:rPr>
                            <w:t xml:space="preserve">O-NET </w:t>
                          </w:r>
                          <w:r w:rsidRPr="00000D0F"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48"/>
                              <w:szCs w:val="48"/>
                              <w:cs/>
                            </w:rPr>
                            <w:t>คณิตศาสตร์ ป.6 ปี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48"/>
                              <w:szCs w:val="48"/>
                              <w:cs/>
                            </w:rPr>
                            <w:t>การศึกษา 2562</w:t>
                          </w:r>
                        </w:p>
                        <w:p w:rsidR="00000D0F" w:rsidRPr="00000D0F" w:rsidRDefault="00000D0F" w:rsidP="00000D0F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sz w:val="52"/>
                              <w:szCs w:val="52"/>
                            </w:rPr>
                          </w:pPr>
                        </w:p>
                      </w:txbxContent>
                    </v:textbox>
                  </v:shape>
                </v:group>
                <v:rect id="สี่เหลี่ยมผืนผ้า 65" o:spid="_x0000_s1030" style="position:absolute;left:190;top:3714;width:43244;height:5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FhYsQA&#10;AADbAAAADwAAAGRycy9kb3ducmV2LnhtbESPT2vCQBTE70K/w/IK3nRT8W/qKqUQ8KaNitdH9pmk&#10;zb4N2TVGP70rFDwOM/MbZrnuTCVaalxpWcHHMAJBnFldcq7gsE8GcxDOI2usLJOCGzlYr956S4y1&#10;vfIPtanPRYCwi1FB4X0dS+myggy6oa2Jg3e2jUEfZJNL3eA1wE0lR1E0lQZLDgsF1vRdUPaXXoyC&#10;cXJMNunt/ntY5OaU3mftKNptleq/d1+fIDx1/hX+b2+0gukEnl/CD5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xYWLEAAAA2wAAAA8AAAAAAAAAAAAAAAAAmAIAAGRycy9k&#10;b3ducmV2LnhtbFBLBQYAAAAABAAEAPUAAACJAwAAAAA=&#10;" fillcolor="#a5a5a5 [2092]" stroked="f" strokeweight="1pt"/>
                <w10:wrap anchorx="margin"/>
              </v:group>
            </w:pict>
          </mc:Fallback>
        </mc:AlternateContent>
      </w:r>
    </w:p>
    <w:p w:rsidR="00000D0F" w:rsidRDefault="00000D0F" w:rsidP="001D19EF">
      <w:pPr>
        <w:rPr>
          <w:rFonts w:ascii="TH SarabunPSK" w:hAnsi="TH SarabunPSK" w:cs="TH SarabunPSK"/>
          <w:sz w:val="32"/>
          <w:szCs w:val="32"/>
        </w:rPr>
      </w:pPr>
    </w:p>
    <w:p w:rsidR="001D19EF" w:rsidRPr="001D19EF" w:rsidRDefault="001D19EF" w:rsidP="001D19EF">
      <w:pPr>
        <w:rPr>
          <w:rFonts w:ascii="TH SarabunPSK" w:hAnsi="TH SarabunPSK" w:cs="TH SarabunPSK"/>
          <w:sz w:val="32"/>
          <w:szCs w:val="32"/>
        </w:rPr>
      </w:pPr>
      <w:r w:rsidRPr="001D19EF">
        <w:rPr>
          <w:rFonts w:ascii="TH SarabunPSK" w:hAnsi="TH SarabunPSK" w:cs="TH SarabunPSK"/>
          <w:sz w:val="32"/>
          <w:szCs w:val="32"/>
        </w:rPr>
        <w:t xml:space="preserve">1. </w:t>
      </w:r>
      <w:r w:rsidRPr="001D19EF">
        <w:rPr>
          <w:rFonts w:ascii="TH SarabunPSK" w:hAnsi="TH SarabunPSK" w:cs="TH SarabunPSK"/>
          <w:sz w:val="32"/>
          <w:szCs w:val="32"/>
          <w:cs/>
        </w:rPr>
        <w:t>การแข่</w:t>
      </w:r>
      <w:r>
        <w:rPr>
          <w:rFonts w:ascii="TH SarabunPSK" w:hAnsi="TH SarabunPSK" w:cs="TH SarabunPSK" w:hint="cs"/>
          <w:sz w:val="32"/>
          <w:szCs w:val="32"/>
          <w:cs/>
        </w:rPr>
        <w:t>ง</w:t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ขันวิ่ง </w:t>
      </w:r>
      <w:r w:rsidRPr="001D19EF">
        <w:rPr>
          <w:rFonts w:ascii="TH SarabunPSK" w:hAnsi="TH SarabunPSK" w:cs="TH SarabunPSK"/>
          <w:sz w:val="32"/>
          <w:szCs w:val="32"/>
        </w:rPr>
        <w:t>100</w:t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1D19EF">
        <w:rPr>
          <w:rFonts w:ascii="TH SarabunPSK" w:hAnsi="TH SarabunPSK" w:cs="TH SarabunPSK"/>
          <w:sz w:val="32"/>
          <w:szCs w:val="32"/>
          <w:cs/>
        </w:rPr>
        <w:t>มตรครั้งหนึ่ง มีผู้เข้าแข่งขันสี่</w:t>
      </w:r>
      <w:r>
        <w:rPr>
          <w:rFonts w:ascii="TH SarabunPSK" w:hAnsi="TH SarabunPSK" w:cs="TH SarabunPSK" w:hint="cs"/>
          <w:sz w:val="32"/>
          <w:szCs w:val="32"/>
          <w:cs/>
        </w:rPr>
        <w:t>ค</w:t>
      </w:r>
      <w:r w:rsidRPr="001D19EF">
        <w:rPr>
          <w:rFonts w:ascii="TH SarabunPSK" w:hAnsi="TH SarabunPSK" w:cs="TH SarabunPSK"/>
          <w:sz w:val="32"/>
          <w:szCs w:val="32"/>
          <w:cs/>
        </w:rPr>
        <w:t>น แต่ละคนใช้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1D19EF">
        <w:rPr>
          <w:rFonts w:ascii="TH SarabunPSK" w:hAnsi="TH SarabunPSK" w:cs="TH SarabunPSK"/>
          <w:sz w:val="32"/>
          <w:szCs w:val="32"/>
          <w:cs/>
        </w:rPr>
        <w:t>วลาในการวิ่ง</w:t>
      </w:r>
      <w:bookmarkStart w:id="0" w:name="_GoBack"/>
      <w:bookmarkEnd w:id="0"/>
    </w:p>
    <w:p w:rsidR="00681951" w:rsidRDefault="001D19EF" w:rsidP="001D19EF">
      <w:pPr>
        <w:rPr>
          <w:rFonts w:ascii="TH SarabunPSK" w:hAnsi="TH SarabunPSK" w:cs="TH SarabunPSK"/>
          <w:sz w:val="32"/>
          <w:szCs w:val="32"/>
        </w:rPr>
      </w:pPr>
      <w:r w:rsidRPr="001D19EF">
        <w:rPr>
          <w:rFonts w:ascii="TH SarabunPSK" w:hAnsi="TH SarabunPSK" w:cs="TH SarabunPSK"/>
          <w:sz w:val="32"/>
          <w:szCs w:val="32"/>
          <w:cs/>
        </w:rPr>
        <w:t>จากจุดเริ่มต้นจนเช้า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1D19EF">
        <w:rPr>
          <w:rFonts w:ascii="TH SarabunPSK" w:hAnsi="TH SarabunPSK" w:cs="TH SarabunPSK"/>
          <w:sz w:val="32"/>
          <w:szCs w:val="32"/>
          <w:cs/>
        </w:rPr>
        <w:t>ส้นชัย ดังนี้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792"/>
        <w:gridCol w:w="2792"/>
      </w:tblGrid>
      <w:tr w:rsidR="001D19EF" w:rsidTr="001D19EF">
        <w:trPr>
          <w:trHeight w:val="485"/>
          <w:jc w:val="center"/>
        </w:trPr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D19EF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ู้เข้าแข่งขัน</w:t>
            </w:r>
          </w:p>
        </w:tc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D19EF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ะยะเวลาที่ใช้วิ่ง(วินาที)</w:t>
            </w:r>
          </w:p>
        </w:tc>
      </w:tr>
      <w:tr w:rsidR="001D19EF" w:rsidTr="001D19EF">
        <w:trPr>
          <w:trHeight w:val="485"/>
          <w:jc w:val="center"/>
        </w:trPr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D19EF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นต์</w:t>
            </w:r>
          </w:p>
        </w:tc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D19EF">
              <w:rPr>
                <w:rFonts w:ascii="TH SarabunPSK" w:hAnsi="TH SarabunPSK" w:cs="TH SarabunPSK"/>
                <w:sz w:val="32"/>
                <w:szCs w:val="32"/>
              </w:rPr>
              <w:t>10.51</w:t>
            </w:r>
          </w:p>
        </w:tc>
      </w:tr>
      <w:tr w:rsidR="001D19EF" w:rsidTr="001D19EF">
        <w:trPr>
          <w:trHeight w:val="485"/>
          <w:jc w:val="center"/>
        </w:trPr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proofErr w:type="spellStart"/>
            <w:r w:rsidRPr="001D19EF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ม</w:t>
            </w:r>
            <w:proofErr w:type="spellEnd"/>
          </w:p>
        </w:tc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D19EF">
              <w:rPr>
                <w:rFonts w:ascii="TH SarabunPSK" w:hAnsi="TH SarabunPSK" w:cs="TH SarabunPSK"/>
                <w:sz w:val="32"/>
                <w:szCs w:val="32"/>
              </w:rPr>
              <w:t>11.03</w:t>
            </w:r>
          </w:p>
        </w:tc>
      </w:tr>
      <w:tr w:rsidR="001D19EF" w:rsidTr="001D19EF">
        <w:trPr>
          <w:trHeight w:val="485"/>
          <w:jc w:val="center"/>
        </w:trPr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proofErr w:type="spellStart"/>
            <w:r w:rsidRPr="001D19EF">
              <w:rPr>
                <w:rFonts w:ascii="TH SarabunPSK" w:hAnsi="TH SarabunPSK" w:cs="TH SarabunPSK" w:hint="cs"/>
                <w:sz w:val="32"/>
                <w:szCs w:val="32"/>
                <w:cs/>
              </w:rPr>
              <w:t>คิม</w:t>
            </w:r>
            <w:proofErr w:type="spellEnd"/>
          </w:p>
        </w:tc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D19EF">
              <w:rPr>
                <w:rFonts w:ascii="TH SarabunPSK" w:hAnsi="TH SarabunPSK" w:cs="TH SarabunPSK"/>
                <w:sz w:val="32"/>
                <w:szCs w:val="32"/>
              </w:rPr>
              <w:t>11.20</w:t>
            </w:r>
          </w:p>
        </w:tc>
      </w:tr>
      <w:tr w:rsidR="001D19EF" w:rsidTr="001D19EF">
        <w:trPr>
          <w:trHeight w:val="485"/>
          <w:jc w:val="center"/>
        </w:trPr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D19EF">
              <w:rPr>
                <w:rFonts w:ascii="TH SarabunPSK" w:hAnsi="TH SarabunPSK" w:cs="TH SarabunPSK" w:hint="cs"/>
                <w:sz w:val="32"/>
                <w:szCs w:val="32"/>
                <w:cs/>
              </w:rPr>
              <w:t>เงาะ</w:t>
            </w:r>
          </w:p>
        </w:tc>
        <w:tc>
          <w:tcPr>
            <w:tcW w:w="2792" w:type="dxa"/>
          </w:tcPr>
          <w:p w:rsidR="001D19EF" w:rsidRPr="001D19EF" w:rsidRDefault="001D19EF" w:rsidP="001D19EF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D19EF">
              <w:rPr>
                <w:rFonts w:ascii="TH SarabunPSK" w:hAnsi="TH SarabunPSK" w:cs="TH SarabunPSK"/>
                <w:sz w:val="32"/>
                <w:szCs w:val="32"/>
              </w:rPr>
              <w:t>10.37</w:t>
            </w:r>
          </w:p>
        </w:tc>
      </w:tr>
    </w:tbl>
    <w:p w:rsidR="001D19EF" w:rsidRDefault="001D19EF" w:rsidP="001D19EF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1D19EF" w:rsidRPr="001D19EF" w:rsidRDefault="001D19EF" w:rsidP="001D19EF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ข้อใดเป็นการเรียงลำดับผู้เข้</w:t>
      </w:r>
      <w:r w:rsidRPr="001D19EF">
        <w:rPr>
          <w:rFonts w:ascii="TH SarabunPSK" w:hAnsi="TH SarabunPSK" w:cs="TH SarabunPSK"/>
          <w:sz w:val="32"/>
          <w:szCs w:val="32"/>
          <w:cs/>
        </w:rPr>
        <w:t>า</w:t>
      </w:r>
      <w:r>
        <w:rPr>
          <w:rFonts w:ascii="TH SarabunPSK" w:hAnsi="TH SarabunPSK" w:cs="TH SarabunPSK" w:hint="cs"/>
          <w:sz w:val="32"/>
          <w:szCs w:val="32"/>
          <w:cs/>
        </w:rPr>
        <w:t>แ</w:t>
      </w:r>
      <w:r w:rsidRPr="001D19EF">
        <w:rPr>
          <w:rFonts w:ascii="TH SarabunPSK" w:hAnsi="TH SarabunPSK" w:cs="TH SarabunPSK"/>
          <w:sz w:val="32"/>
          <w:szCs w:val="32"/>
          <w:cs/>
        </w:rPr>
        <w:t>ข่งขันที่วิ่ง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1D19EF">
        <w:rPr>
          <w:rFonts w:ascii="TH SarabunPSK" w:hAnsi="TH SarabunPSK" w:cs="TH SarabunPSK"/>
          <w:sz w:val="32"/>
          <w:szCs w:val="32"/>
          <w:cs/>
        </w:rPr>
        <w:t>ข้</w:t>
      </w:r>
      <w:r>
        <w:rPr>
          <w:rFonts w:ascii="TH SarabunPSK" w:hAnsi="TH SarabunPSK" w:cs="TH SarabunPSK" w:hint="cs"/>
          <w:sz w:val="32"/>
          <w:szCs w:val="32"/>
          <w:cs/>
        </w:rPr>
        <w:t>าเ</w:t>
      </w:r>
      <w:r w:rsidRPr="001D19EF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D19EF">
        <w:rPr>
          <w:rFonts w:ascii="TH SarabunPSK" w:hAnsi="TH SarabunPSK" w:cs="TH SarabunPSK"/>
          <w:sz w:val="32"/>
          <w:szCs w:val="32"/>
          <w:cs/>
        </w:rPr>
        <w:t>นชัยจากคนแรกถึงคนสุดท้าย</w:t>
      </w:r>
    </w:p>
    <w:p w:rsidR="001D19EF" w:rsidRPr="001D19EF" w:rsidRDefault="001D19EF" w:rsidP="001D19EF">
      <w:pPr>
        <w:pStyle w:val="a4"/>
        <w:numPr>
          <w:ilvl w:val="0"/>
          <w:numId w:val="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1D19EF">
        <w:rPr>
          <w:rFonts w:ascii="TH SarabunPSK" w:hAnsi="TH SarabunPSK" w:cs="TH SarabunPSK"/>
          <w:sz w:val="32"/>
          <w:szCs w:val="32"/>
          <w:cs/>
        </w:rPr>
        <w:t>เ</w:t>
      </w:r>
      <w:r w:rsidRPr="001D19EF">
        <w:rPr>
          <w:rFonts w:ascii="TH SarabunPSK" w:hAnsi="TH SarabunPSK" w:cs="TH SarabunPSK" w:hint="cs"/>
          <w:sz w:val="32"/>
          <w:szCs w:val="32"/>
          <w:cs/>
        </w:rPr>
        <w:t>ง</w:t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าะ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กานต์ </w:t>
      </w: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เขม</w:t>
      </w:r>
      <w:proofErr w:type="spellEnd"/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คิม</w:t>
      </w:r>
      <w:proofErr w:type="spellEnd"/>
    </w:p>
    <w:p w:rsidR="001D19EF" w:rsidRPr="001D19EF" w:rsidRDefault="001D19EF" w:rsidP="001D19EF">
      <w:pPr>
        <w:pStyle w:val="a4"/>
        <w:numPr>
          <w:ilvl w:val="0"/>
          <w:numId w:val="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1D19EF">
        <w:rPr>
          <w:rFonts w:ascii="TH SarabunPSK" w:hAnsi="TH SarabunPSK" w:cs="TH SarabunPSK"/>
          <w:sz w:val="32"/>
          <w:szCs w:val="32"/>
          <w:cs/>
        </w:rPr>
        <w:t xml:space="preserve">เงาะ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กานต์ </w:t>
      </w: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คิม</w:t>
      </w:r>
      <w:proofErr w:type="spellEnd"/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เขม</w:t>
      </w:r>
      <w:proofErr w:type="spellEnd"/>
    </w:p>
    <w:p w:rsidR="001D19EF" w:rsidRPr="001D19EF" w:rsidRDefault="001D19EF" w:rsidP="001D19EF">
      <w:pPr>
        <w:pStyle w:val="a4"/>
        <w:numPr>
          <w:ilvl w:val="0"/>
          <w:numId w:val="1"/>
        </w:numPr>
        <w:spacing w:after="0"/>
        <w:rPr>
          <w:rFonts w:ascii="TH SarabunPSK" w:hAnsi="TH SarabunPSK" w:cs="TH SarabunPSK"/>
          <w:sz w:val="32"/>
          <w:szCs w:val="32"/>
        </w:rPr>
      </w:pPr>
      <w:proofErr w:type="spellStart"/>
      <w:r w:rsidRPr="001D19EF">
        <w:rPr>
          <w:rFonts w:ascii="TH SarabunPSK" w:hAnsi="TH SarabunPSK" w:cs="TH SarabunPSK" w:hint="cs"/>
          <w:sz w:val="32"/>
          <w:szCs w:val="32"/>
          <w:cs/>
        </w:rPr>
        <w:t>คิ</w:t>
      </w:r>
      <w:r w:rsidRPr="001D19EF">
        <w:rPr>
          <w:rFonts w:ascii="TH SarabunPSK" w:hAnsi="TH SarabunPSK" w:cs="TH SarabunPSK"/>
          <w:sz w:val="32"/>
          <w:szCs w:val="32"/>
          <w:cs/>
        </w:rPr>
        <w:t>ม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เขม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กานต์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>เงาะ</w:t>
      </w:r>
    </w:p>
    <w:p w:rsidR="001D19EF" w:rsidRDefault="001D19EF" w:rsidP="001D19EF">
      <w:pPr>
        <w:pStyle w:val="a4"/>
        <w:numPr>
          <w:ilvl w:val="0"/>
          <w:numId w:val="1"/>
        </w:numPr>
        <w:spacing w:after="0"/>
        <w:rPr>
          <w:rFonts w:ascii="TH SarabunPSK" w:hAnsi="TH SarabunPSK" w:cs="TH SarabunPSK"/>
          <w:sz w:val="32"/>
          <w:szCs w:val="32"/>
        </w:rPr>
      </w:pP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คิม</w:t>
      </w:r>
      <w:proofErr w:type="spellEnd"/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1D19EF">
        <w:rPr>
          <w:rFonts w:ascii="TH SarabunPSK" w:hAnsi="TH SarabunPSK" w:cs="TH SarabunPSK"/>
          <w:sz w:val="32"/>
          <w:szCs w:val="32"/>
          <w:cs/>
        </w:rPr>
        <w:t>เขม</w:t>
      </w:r>
      <w:proofErr w:type="spellEnd"/>
      <w:r w:rsidRPr="001D19E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 xml:space="preserve">เงาะ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D19EF">
        <w:rPr>
          <w:rFonts w:ascii="TH SarabunPSK" w:hAnsi="TH SarabunPSK" w:cs="TH SarabunPSK"/>
          <w:sz w:val="32"/>
          <w:szCs w:val="32"/>
          <w:cs/>
        </w:rPr>
        <w:t>กานต์</w:t>
      </w:r>
    </w:p>
    <w:p w:rsidR="008811B6" w:rsidRPr="008811B6" w:rsidRDefault="008811B6" w:rsidP="008811B6">
      <w:p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</w:rPr>
        <w:t xml:space="preserve">2. </w:t>
      </w:r>
      <w:r w:rsidRPr="008811B6">
        <w:rPr>
          <w:rFonts w:ascii="TH SarabunPSK" w:hAnsi="TH SarabunPSK" w:cs="TH SarabunPSK"/>
          <w:sz w:val="32"/>
          <w:szCs w:val="32"/>
          <w:cs/>
        </w:rPr>
        <w:t>ถ้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811B6">
        <w:rPr>
          <w:rFonts w:ascii="TH SarabunPSK" w:hAnsi="TH SarabunPSK" w:cs="TH SarabunPSK"/>
          <w:sz w:val="32"/>
          <w:szCs w:val="32"/>
        </w:rPr>
        <w:t xml:space="preserve">m 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>
        <w:rPr>
          <w:rFonts w:ascii="TH SarabunPSK" w:hAnsi="TH SarabunPSK" w:cs="TH SarabunPSK"/>
          <w:sz w:val="32"/>
          <w:szCs w:val="32"/>
          <w:cs/>
        </w:rPr>
        <w:t>ป็นจำนวนนับที่มากที่สุ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ดที่มี </w:t>
      </w:r>
      <w:r w:rsidRPr="008811B6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,</w:t>
      </w:r>
      <w:r w:rsidRPr="008811B6"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>00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 เป็นค่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8811B6">
        <w:rPr>
          <w:rFonts w:ascii="TH SarabunPSK" w:hAnsi="TH SarabunPSK" w:cs="TH SarabunPSK"/>
          <w:sz w:val="32"/>
          <w:szCs w:val="32"/>
          <w:cs/>
        </w:rPr>
        <w:t>ประมาณเป็นจำนวนเต็มพัน</w:t>
      </w:r>
    </w:p>
    <w:p w:rsidR="008811B6" w:rsidRPr="008811B6" w:rsidRDefault="008811B6" w:rsidP="008811B6">
      <w:p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n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 เป็นท</w:t>
      </w:r>
      <w:r>
        <w:rPr>
          <w:rFonts w:ascii="TH SarabunPSK" w:hAnsi="TH SarabunPSK" w:cs="TH SarabunPSK" w:hint="cs"/>
          <w:sz w:val="32"/>
          <w:szCs w:val="32"/>
          <w:cs/>
        </w:rPr>
        <w:t>ศ</w:t>
      </w:r>
      <w:r>
        <w:rPr>
          <w:rFonts w:ascii="TH SarabunPSK" w:hAnsi="TH SarabunPSK" w:cs="TH SarabunPSK"/>
          <w:sz w:val="32"/>
          <w:szCs w:val="32"/>
          <w:cs/>
        </w:rPr>
        <w:t>นิยมส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ามตำแหน่งที่น้อยที่สุดที่มี </w:t>
      </w:r>
      <w:r w:rsidRPr="008811B6">
        <w:rPr>
          <w:rFonts w:ascii="TH SarabunPSK" w:hAnsi="TH SarabunPSK" w:cs="TH SarabunPSK"/>
          <w:sz w:val="32"/>
          <w:szCs w:val="32"/>
        </w:rPr>
        <w:t>20.</w:t>
      </w:r>
      <w:r>
        <w:rPr>
          <w:rFonts w:ascii="TH SarabunPSK" w:hAnsi="TH SarabunPSK" w:cs="TH SarabunPSK"/>
          <w:sz w:val="32"/>
          <w:szCs w:val="32"/>
        </w:rPr>
        <w:t>1</w:t>
      </w:r>
      <w:r w:rsidRPr="008811B6">
        <w:rPr>
          <w:rFonts w:ascii="TH SarabunPSK" w:hAnsi="TH SarabunPSK" w:cs="TH SarabunPSK"/>
          <w:sz w:val="32"/>
          <w:szCs w:val="32"/>
        </w:rPr>
        <w:t>9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>
        <w:rPr>
          <w:rFonts w:ascii="TH SarabunPSK" w:hAnsi="TH SarabunPSK" w:cs="TH SarabunPSK"/>
          <w:sz w:val="32"/>
          <w:szCs w:val="32"/>
          <w:cs/>
        </w:rPr>
        <w:t>ป็นค่า</w:t>
      </w:r>
      <w:r w:rsidRPr="008811B6">
        <w:rPr>
          <w:rFonts w:ascii="TH SarabunPSK" w:hAnsi="TH SarabunPSK" w:cs="TH SarabunPSK"/>
          <w:sz w:val="32"/>
          <w:szCs w:val="32"/>
          <w:cs/>
        </w:rPr>
        <w:t>ประมาณเป็นทศนิยม</w:t>
      </w:r>
    </w:p>
    <w:p w:rsidR="008811B6" w:rsidRPr="008811B6" w:rsidRDefault="008811B6" w:rsidP="008811B6">
      <w:p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  <w:cs/>
        </w:rPr>
        <w:t>สองตำ</w:t>
      </w:r>
      <w:proofErr w:type="spellStart"/>
      <w:r w:rsidRPr="008811B6">
        <w:rPr>
          <w:rFonts w:ascii="TH SarabunPSK" w:hAnsi="TH SarabunPSK" w:cs="TH SarabunPSK"/>
          <w:sz w:val="32"/>
          <w:szCs w:val="32"/>
          <w:cs/>
        </w:rPr>
        <w:t>เเหน่ง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811B6">
        <w:rPr>
          <w:rFonts w:ascii="TH SarabunPSK" w:hAnsi="TH SarabunPSK" w:cs="TH SarabunPSK"/>
          <w:sz w:val="32"/>
          <w:szCs w:val="32"/>
          <w:cs/>
        </w:rPr>
        <w:t xml:space="preserve">แล้ว </w:t>
      </w:r>
      <w:r w:rsidRPr="008811B6">
        <w:rPr>
          <w:rFonts w:ascii="TH SarabunPSK" w:hAnsi="TH SarabunPSK" w:cs="TH SarabunPSK"/>
          <w:sz w:val="32"/>
          <w:szCs w:val="32"/>
        </w:rPr>
        <w:t xml:space="preserve">m + </w:t>
      </w:r>
      <w:r>
        <w:rPr>
          <w:rFonts w:ascii="TH SarabunPSK" w:hAnsi="TH SarabunPSK" w:cs="TH SarabunPSK"/>
          <w:sz w:val="32"/>
          <w:szCs w:val="32"/>
        </w:rPr>
        <w:t>n</w:t>
      </w:r>
      <w:r w:rsidRPr="008811B6">
        <w:rPr>
          <w:rFonts w:ascii="TH SarabunPSK" w:hAnsi="TH SarabunPSK" w:cs="TH SarabunPSK"/>
          <w:sz w:val="32"/>
          <w:szCs w:val="32"/>
        </w:rPr>
        <w:t xml:space="preserve"> </w:t>
      </w:r>
      <w:r w:rsidRPr="008811B6">
        <w:rPr>
          <w:rFonts w:ascii="TH SarabunPSK" w:hAnsi="TH SarabunPSK" w:cs="TH SarabunPSK"/>
          <w:sz w:val="32"/>
          <w:szCs w:val="32"/>
          <w:cs/>
        </w:rPr>
        <w:t>มีค่าเท่ากับเท่าใด</w:t>
      </w:r>
    </w:p>
    <w:p w:rsidR="008811B6" w:rsidRPr="008811B6" w:rsidRDefault="008811B6" w:rsidP="008811B6">
      <w:pPr>
        <w:pStyle w:val="a4"/>
        <w:numPr>
          <w:ilvl w:val="0"/>
          <w:numId w:val="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</w:rPr>
        <w:t xml:space="preserve">2,019.185 </w:t>
      </w:r>
    </w:p>
    <w:p w:rsidR="008811B6" w:rsidRPr="008811B6" w:rsidRDefault="008811B6" w:rsidP="008811B6">
      <w:pPr>
        <w:pStyle w:val="a4"/>
        <w:numPr>
          <w:ilvl w:val="0"/>
          <w:numId w:val="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</w:rPr>
        <w:t>2,019.194</w:t>
      </w:r>
    </w:p>
    <w:p w:rsidR="008811B6" w:rsidRPr="008811B6" w:rsidRDefault="008811B6" w:rsidP="008811B6">
      <w:pPr>
        <w:pStyle w:val="a4"/>
        <w:numPr>
          <w:ilvl w:val="0"/>
          <w:numId w:val="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</w:rPr>
        <w:t xml:space="preserve">2,519.194 </w:t>
      </w:r>
    </w:p>
    <w:p w:rsidR="00785021" w:rsidRPr="00000D0F" w:rsidRDefault="008811B6" w:rsidP="00785021">
      <w:pPr>
        <w:pStyle w:val="a4"/>
        <w:numPr>
          <w:ilvl w:val="0"/>
          <w:numId w:val="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8811B6">
        <w:rPr>
          <w:rFonts w:ascii="TH SarabunPSK" w:hAnsi="TH SarabunPSK" w:cs="TH SarabunPSK"/>
          <w:sz w:val="32"/>
          <w:szCs w:val="32"/>
        </w:rPr>
        <w:t>2,519.185</w:t>
      </w:r>
    </w:p>
    <w:p w:rsidR="00403F5D" w:rsidRDefault="00785021" w:rsidP="00000D0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3. </w:t>
      </w:r>
      <w:r>
        <w:rPr>
          <w:rFonts w:ascii="TH SarabunPSK" w:hAnsi="TH SarabunPSK" w:cs="TH SarabunPSK" w:hint="cs"/>
          <w:sz w:val="32"/>
          <w:szCs w:val="32"/>
          <w:cs/>
        </w:rPr>
        <w:t>(</w:t>
      </w:r>
      <w:r w:rsidRPr="00785021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.</w:t>
      </w:r>
      <w:r w:rsidRPr="00785021">
        <w:rPr>
          <w:rFonts w:ascii="TH SarabunPSK" w:hAnsi="TH SarabunPSK" w:cs="TH SarabunPSK"/>
          <w:sz w:val="32"/>
          <w:szCs w:val="32"/>
        </w:rPr>
        <w:t>355</w:t>
      </w:r>
      <w:r>
        <w:rPr>
          <w:rFonts w:ascii="TH SarabunPSK" w:hAnsi="TH SarabunPSK" w:cs="TH SarabunPSK"/>
          <w:sz w:val="32"/>
          <w:szCs w:val="32"/>
        </w:rPr>
        <w:t xml:space="preserve"> ÷ </w:t>
      </w:r>
      <w:r w:rsidRPr="00785021"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/>
          <w:sz w:val="32"/>
          <w:szCs w:val="32"/>
        </w:rPr>
        <w:t>.</w:t>
      </w:r>
      <w:r w:rsidRPr="00785021">
        <w:rPr>
          <w:rFonts w:ascii="TH SarabunPSK" w:hAnsi="TH SarabunPSK" w:cs="TH SarabunPSK"/>
          <w:sz w:val="32"/>
          <w:szCs w:val="32"/>
        </w:rPr>
        <w:t>5) +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785021">
        <w:rPr>
          <w:rFonts w:ascii="TH SarabunPSK" w:hAnsi="TH SarabunPSK" w:cs="TH SarabunPSK"/>
          <w:sz w:val="32"/>
          <w:szCs w:val="32"/>
        </w:rPr>
        <w:t>3</w:t>
      </w:r>
      <w:r w:rsidR="004975DD" w:rsidRPr="00262EA3">
        <w:rPr>
          <w:position w:val="-30"/>
        </w:rPr>
        <w:object w:dxaOrig="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36pt" o:ole="">
            <v:imagedata r:id="rId8" o:title=""/>
          </v:shape>
          <o:OLEObject Type="Embed" ProgID="Equation.DSMT4" ShapeID="_x0000_i1025" DrawAspect="Content" ObjectID="_1660635790" r:id="rId9"/>
        </w:object>
      </w:r>
      <w:r w:rsidR="00403F5D">
        <w:rPr>
          <w:rFonts w:ascii="TH SarabunPSK" w:hAnsi="TH SarabunPSK" w:cs="TH SarabunPSK" w:hint="cs"/>
          <w:sz w:val="32"/>
          <w:szCs w:val="32"/>
          <w:cs/>
        </w:rPr>
        <w:t xml:space="preserve"> เท่ากับเท่าใด</w:t>
      </w:r>
    </w:p>
    <w:p w:rsidR="00403F5D" w:rsidRPr="00403F5D" w:rsidRDefault="00403F5D" w:rsidP="00000D0F">
      <w:pPr>
        <w:pStyle w:val="a4"/>
        <w:numPr>
          <w:ilvl w:val="0"/>
          <w:numId w:val="4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3F5D">
        <w:rPr>
          <w:rFonts w:ascii="TH SarabunPSK" w:hAnsi="TH SarabunPSK" w:cs="TH SarabunPSK"/>
          <w:sz w:val="32"/>
          <w:szCs w:val="32"/>
          <w:cs/>
        </w:rPr>
        <w:t xml:space="preserve">5.91 </w:t>
      </w:r>
    </w:p>
    <w:p w:rsidR="00403F5D" w:rsidRPr="00403F5D" w:rsidRDefault="00403F5D" w:rsidP="00000D0F">
      <w:pPr>
        <w:pStyle w:val="a4"/>
        <w:numPr>
          <w:ilvl w:val="0"/>
          <w:numId w:val="4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3F5D">
        <w:rPr>
          <w:rFonts w:ascii="TH SarabunPSK" w:hAnsi="TH SarabunPSK" w:cs="TH SarabunPSK"/>
          <w:sz w:val="32"/>
          <w:szCs w:val="32"/>
          <w:cs/>
        </w:rPr>
        <w:t>7.51</w:t>
      </w:r>
    </w:p>
    <w:p w:rsidR="00403F5D" w:rsidRPr="00403F5D" w:rsidRDefault="00403F5D" w:rsidP="00000D0F">
      <w:pPr>
        <w:pStyle w:val="a4"/>
        <w:numPr>
          <w:ilvl w:val="0"/>
          <w:numId w:val="4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3F5D">
        <w:rPr>
          <w:rFonts w:ascii="TH SarabunPSK" w:hAnsi="TH SarabunPSK" w:cs="TH SarabunPSK"/>
          <w:sz w:val="32"/>
          <w:szCs w:val="32"/>
          <w:cs/>
        </w:rPr>
        <w:t xml:space="preserve">8.11 </w:t>
      </w:r>
    </w:p>
    <w:p w:rsidR="002667AE" w:rsidRPr="00000D0F" w:rsidRDefault="00403F5D" w:rsidP="00000D0F">
      <w:pPr>
        <w:pStyle w:val="a4"/>
        <w:numPr>
          <w:ilvl w:val="0"/>
          <w:numId w:val="4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03F5D">
        <w:rPr>
          <w:rFonts w:ascii="TH SarabunPSK" w:hAnsi="TH SarabunPSK" w:cs="TH SarabunPSK"/>
          <w:sz w:val="32"/>
          <w:szCs w:val="32"/>
          <w:cs/>
        </w:rPr>
        <w:t>11.11</w:t>
      </w:r>
    </w:p>
    <w:p w:rsidR="002667AE" w:rsidRPr="002667AE" w:rsidRDefault="002667AE" w:rsidP="002667AE">
      <w:pPr>
        <w:spacing w:after="0"/>
        <w:rPr>
          <w:rFonts w:ascii="TH SarabunPSK" w:hAnsi="TH SarabunPSK" w:cs="TH SarabunPSK"/>
          <w:sz w:val="32"/>
          <w:szCs w:val="32"/>
        </w:rPr>
      </w:pPr>
      <w:r w:rsidRPr="002667AE">
        <w:rPr>
          <w:rFonts w:ascii="TH SarabunPSK" w:hAnsi="TH SarabunPSK" w:cs="TH SarabunPSK"/>
          <w:sz w:val="32"/>
          <w:szCs w:val="32"/>
          <w:cs/>
        </w:rPr>
        <w:t xml:space="preserve">4. ถ้า </w:t>
      </w:r>
      <w:proofErr w:type="spellStart"/>
      <w:r w:rsidRPr="002667AE">
        <w:rPr>
          <w:rFonts w:ascii="TH SarabunPSK" w:hAnsi="TH SarabunPSK" w:cs="TH SarabunPSK"/>
          <w:sz w:val="32"/>
          <w:szCs w:val="32"/>
          <w:cs/>
        </w:rPr>
        <w:t>ค.ร.น</w:t>
      </w:r>
      <w:proofErr w:type="spellEnd"/>
      <w:r w:rsidRPr="002667AE">
        <w:rPr>
          <w:rFonts w:ascii="TH SarabunPSK" w:hAnsi="TH SarabunPSK" w:cs="TH SarabunPSK"/>
          <w:sz w:val="32"/>
          <w:szCs w:val="32"/>
          <w:cs/>
        </w:rPr>
        <w:t xml:space="preserve">. ของ 24 และ 30 เท่ากับ </w:t>
      </w:r>
      <w:r w:rsidRPr="002667AE">
        <w:rPr>
          <w:rFonts w:ascii="TH SarabunPSK" w:hAnsi="TH SarabunPSK" w:cs="TH SarabunPSK"/>
          <w:sz w:val="32"/>
          <w:szCs w:val="32"/>
        </w:rPr>
        <w:t>a</w:t>
      </w:r>
    </w:p>
    <w:p w:rsidR="002667AE" w:rsidRPr="002667AE" w:rsidRDefault="002667AE" w:rsidP="002667AE">
      <w:pPr>
        <w:spacing w:after="0"/>
        <w:rPr>
          <w:rFonts w:ascii="TH SarabunPSK" w:hAnsi="TH SarabunPSK" w:cs="TH SarabunPSK"/>
          <w:sz w:val="32"/>
          <w:szCs w:val="32"/>
        </w:rPr>
      </w:pPr>
      <w:r w:rsidRPr="002667AE">
        <w:rPr>
          <w:rFonts w:ascii="TH SarabunPSK" w:hAnsi="TH SarabunPSK" w:cs="TH SarabunPSK"/>
          <w:sz w:val="32"/>
          <w:szCs w:val="32"/>
          <w:cs/>
        </w:rPr>
        <w:lastRenderedPageBreak/>
        <w:t xml:space="preserve">และ </w:t>
      </w:r>
      <w:proofErr w:type="spellStart"/>
      <w:r w:rsidRPr="002667AE">
        <w:rPr>
          <w:rFonts w:ascii="TH SarabunPSK" w:hAnsi="TH SarabunPSK" w:cs="TH SarabunPSK"/>
          <w:sz w:val="32"/>
          <w:szCs w:val="32"/>
          <w:cs/>
        </w:rPr>
        <w:t>ห.ร</w:t>
      </w:r>
      <w:proofErr w:type="spellEnd"/>
      <w:r w:rsidRPr="002667AE">
        <w:rPr>
          <w:rFonts w:ascii="TH SarabunPSK" w:hAnsi="TH SarabunPSK" w:cs="TH SarabunPSK"/>
          <w:sz w:val="32"/>
          <w:szCs w:val="32"/>
          <w:cs/>
        </w:rPr>
        <w:t xml:space="preserve">.ม. ของ </w:t>
      </w:r>
      <w:r w:rsidRPr="002667AE">
        <w:rPr>
          <w:rFonts w:ascii="TH SarabunPSK" w:hAnsi="TH SarabunPSK" w:cs="TH SarabunPSK"/>
          <w:sz w:val="32"/>
          <w:szCs w:val="32"/>
        </w:rPr>
        <w:t xml:space="preserve">a </w:t>
      </w:r>
      <w:r w:rsidRPr="002667AE">
        <w:rPr>
          <w:rFonts w:ascii="TH SarabunPSK" w:hAnsi="TH SarabunPSK" w:cs="TH SarabunPSK"/>
          <w:sz w:val="32"/>
          <w:szCs w:val="32"/>
          <w:cs/>
        </w:rPr>
        <w:t xml:space="preserve">และ 60 เท่ากับ </w:t>
      </w:r>
      <w:r w:rsidRPr="002667AE">
        <w:rPr>
          <w:rFonts w:ascii="TH SarabunPSK" w:hAnsi="TH SarabunPSK" w:cs="TH SarabunPSK"/>
          <w:sz w:val="32"/>
          <w:szCs w:val="32"/>
        </w:rPr>
        <w:t>b</w:t>
      </w:r>
    </w:p>
    <w:p w:rsidR="002667AE" w:rsidRPr="002667AE" w:rsidRDefault="002667AE" w:rsidP="002667AE">
      <w:pPr>
        <w:spacing w:after="0"/>
        <w:rPr>
          <w:rFonts w:ascii="TH SarabunPSK" w:hAnsi="TH SarabunPSK" w:cs="TH SarabunPSK"/>
          <w:sz w:val="32"/>
          <w:szCs w:val="32"/>
        </w:rPr>
      </w:pPr>
      <w:r w:rsidRPr="002667AE">
        <w:rPr>
          <w:rFonts w:ascii="TH SarabunPSK" w:hAnsi="TH SarabunPSK" w:cs="TH SarabunPSK"/>
          <w:sz w:val="32"/>
          <w:szCs w:val="32"/>
          <w:cs/>
        </w:rPr>
        <w:t xml:space="preserve">แล้ว </w:t>
      </w:r>
      <w:r w:rsidRPr="002667AE">
        <w:rPr>
          <w:rFonts w:ascii="TH SarabunPSK" w:hAnsi="TH SarabunPSK" w:cs="TH SarabunPSK"/>
          <w:sz w:val="32"/>
          <w:szCs w:val="32"/>
        </w:rPr>
        <w:t xml:space="preserve">a + b </w:t>
      </w:r>
      <w:r w:rsidRPr="002667AE">
        <w:rPr>
          <w:rFonts w:ascii="TH SarabunPSK" w:hAnsi="TH SarabunPSK" w:cs="TH SarabunPSK"/>
          <w:sz w:val="32"/>
          <w:szCs w:val="32"/>
          <w:cs/>
        </w:rPr>
        <w:t>มีค่าเท่ากับเท่าใด</w:t>
      </w:r>
    </w:p>
    <w:p w:rsidR="002667AE" w:rsidRPr="00E57973" w:rsidRDefault="002667AE" w:rsidP="00E57973">
      <w:pPr>
        <w:pStyle w:val="a4"/>
        <w:numPr>
          <w:ilvl w:val="0"/>
          <w:numId w:val="6"/>
        </w:numPr>
        <w:spacing w:after="0"/>
        <w:rPr>
          <w:rFonts w:ascii="TH SarabunPSK" w:hAnsi="TH SarabunPSK" w:cs="TH SarabunPSK"/>
          <w:sz w:val="32"/>
          <w:szCs w:val="32"/>
        </w:rPr>
      </w:pPr>
      <w:r w:rsidRPr="00E57973">
        <w:rPr>
          <w:rFonts w:ascii="TH SarabunPSK" w:hAnsi="TH SarabunPSK" w:cs="TH SarabunPSK"/>
          <w:sz w:val="32"/>
          <w:szCs w:val="32"/>
          <w:cs/>
        </w:rPr>
        <w:t>60</w:t>
      </w:r>
    </w:p>
    <w:p w:rsidR="002667AE" w:rsidRPr="00E57973" w:rsidRDefault="002667AE" w:rsidP="00E57973">
      <w:pPr>
        <w:pStyle w:val="a4"/>
        <w:numPr>
          <w:ilvl w:val="0"/>
          <w:numId w:val="6"/>
        </w:numPr>
        <w:spacing w:after="0"/>
        <w:rPr>
          <w:rFonts w:ascii="TH SarabunPSK" w:hAnsi="TH SarabunPSK" w:cs="TH SarabunPSK"/>
          <w:sz w:val="32"/>
          <w:szCs w:val="32"/>
        </w:rPr>
      </w:pPr>
      <w:r w:rsidRPr="00E57973">
        <w:rPr>
          <w:rFonts w:ascii="TH SarabunPSK" w:hAnsi="TH SarabunPSK" w:cs="TH SarabunPSK"/>
          <w:sz w:val="32"/>
          <w:szCs w:val="32"/>
          <w:cs/>
        </w:rPr>
        <w:t>66</w:t>
      </w:r>
    </w:p>
    <w:p w:rsidR="002667AE" w:rsidRPr="00E57973" w:rsidRDefault="002667AE" w:rsidP="00E57973">
      <w:pPr>
        <w:pStyle w:val="a4"/>
        <w:numPr>
          <w:ilvl w:val="0"/>
          <w:numId w:val="6"/>
        </w:numPr>
        <w:spacing w:after="0"/>
        <w:rPr>
          <w:rFonts w:ascii="TH SarabunPSK" w:hAnsi="TH SarabunPSK" w:cs="TH SarabunPSK"/>
          <w:sz w:val="32"/>
          <w:szCs w:val="32"/>
        </w:rPr>
      </w:pPr>
      <w:r w:rsidRPr="00E57973">
        <w:rPr>
          <w:rFonts w:ascii="TH SarabunPSK" w:hAnsi="TH SarabunPSK" w:cs="TH SarabunPSK"/>
          <w:sz w:val="32"/>
          <w:szCs w:val="32"/>
          <w:cs/>
        </w:rPr>
        <w:t>120</w:t>
      </w:r>
    </w:p>
    <w:p w:rsidR="002667AE" w:rsidRDefault="002667AE" w:rsidP="00E57973">
      <w:pPr>
        <w:pStyle w:val="a4"/>
        <w:numPr>
          <w:ilvl w:val="0"/>
          <w:numId w:val="6"/>
        </w:numPr>
        <w:spacing w:after="0"/>
        <w:rPr>
          <w:rFonts w:ascii="TH SarabunPSK" w:hAnsi="TH SarabunPSK" w:cs="TH SarabunPSK"/>
          <w:sz w:val="32"/>
          <w:szCs w:val="32"/>
        </w:rPr>
      </w:pPr>
      <w:r w:rsidRPr="00E57973">
        <w:rPr>
          <w:rFonts w:ascii="TH SarabunPSK" w:hAnsi="TH SarabunPSK" w:cs="TH SarabunPSK"/>
          <w:sz w:val="32"/>
          <w:szCs w:val="32"/>
          <w:cs/>
        </w:rPr>
        <w:t>180</w:t>
      </w:r>
    </w:p>
    <w:p w:rsidR="00000D0F" w:rsidRPr="00000D0F" w:rsidRDefault="00000D0F" w:rsidP="00000D0F">
      <w:pPr>
        <w:spacing w:after="0"/>
        <w:rPr>
          <w:rFonts w:ascii="TH SarabunPSK" w:hAnsi="TH SarabunPSK" w:cs="TH SarabunPSK"/>
          <w:sz w:val="32"/>
          <w:szCs w:val="32"/>
          <w:cs/>
        </w:rPr>
      </w:pPr>
    </w:p>
    <w:p w:rsidR="00E57973" w:rsidRDefault="00E57973" w:rsidP="00E57973">
      <w:pPr>
        <w:pStyle w:val="MTDisplayEquation"/>
      </w:pPr>
      <w:r>
        <w:rPr>
          <w:cs/>
        </w:rPr>
        <w:t>5. ชมพู่ซื้อเครื่องซักผ้าราคา 12,000 บาท แล้วขายต่อให้เพื่อนได้กำไร 5.5%</w:t>
      </w:r>
    </w:p>
    <w:p w:rsidR="00E57973" w:rsidRDefault="00E57973" w:rsidP="00E57973">
      <w:pPr>
        <w:pStyle w:val="MTDisplayEquation"/>
      </w:pPr>
      <w:r>
        <w:rPr>
          <w:cs/>
        </w:rPr>
        <w:t>จากนั้น ชมพู่นำเงินที่ได้จากการขายเครื่องชักผ้าไปซื้อตู้เย็นราคา 10,000 บาท</w:t>
      </w:r>
    </w:p>
    <w:p w:rsidR="00E57973" w:rsidRDefault="00E57973" w:rsidP="00E57973">
      <w:pPr>
        <w:pStyle w:val="MTDisplayEquation"/>
      </w:pPr>
      <w:r>
        <w:rPr>
          <w:cs/>
        </w:rPr>
        <w:t>ชมพู่จะเหลือเงินกี่บาท</w:t>
      </w:r>
    </w:p>
    <w:p w:rsidR="00E57973" w:rsidRDefault="00E57973" w:rsidP="00E57973">
      <w:pPr>
        <w:pStyle w:val="MTDisplayEquation"/>
        <w:numPr>
          <w:ilvl w:val="0"/>
          <w:numId w:val="7"/>
        </w:numPr>
      </w:pPr>
      <w:r>
        <w:rPr>
          <w:cs/>
        </w:rPr>
        <w:t xml:space="preserve">2,066 บาท </w:t>
      </w:r>
    </w:p>
    <w:p w:rsidR="00E57973" w:rsidRDefault="00E57973" w:rsidP="00E57973">
      <w:pPr>
        <w:pStyle w:val="MTDisplayEquation"/>
        <w:numPr>
          <w:ilvl w:val="0"/>
          <w:numId w:val="7"/>
        </w:numPr>
      </w:pPr>
      <w:r>
        <w:rPr>
          <w:cs/>
        </w:rPr>
        <w:t>2,110 บาท</w:t>
      </w:r>
    </w:p>
    <w:p w:rsidR="00E57973" w:rsidRDefault="00E57973" w:rsidP="00E57973">
      <w:pPr>
        <w:pStyle w:val="MTDisplayEquation"/>
        <w:numPr>
          <w:ilvl w:val="0"/>
          <w:numId w:val="7"/>
        </w:numPr>
      </w:pPr>
      <w:r>
        <w:rPr>
          <w:cs/>
        </w:rPr>
        <w:t xml:space="preserve">2,550 บาท </w:t>
      </w:r>
    </w:p>
    <w:p w:rsidR="00785021" w:rsidRDefault="00E57973" w:rsidP="00E57973">
      <w:pPr>
        <w:pStyle w:val="MTDisplayEquation"/>
        <w:numPr>
          <w:ilvl w:val="0"/>
          <w:numId w:val="7"/>
        </w:numPr>
      </w:pPr>
      <w:r>
        <w:rPr>
          <w:cs/>
        </w:rPr>
        <w:t>2</w:t>
      </w:r>
      <w:r>
        <w:t>,</w:t>
      </w:r>
      <w:r>
        <w:rPr>
          <w:cs/>
        </w:rPr>
        <w:t>660 บาท</w:t>
      </w:r>
    </w:p>
    <w:p w:rsidR="00D45885" w:rsidRPr="00D45885" w:rsidRDefault="00D45885" w:rsidP="001A7E76">
      <w:pPr>
        <w:spacing w:after="0"/>
        <w:rPr>
          <w:rFonts w:ascii="TH SarabunPSK" w:hAnsi="TH SarabunPSK" w:cs="TH SarabunPSK"/>
          <w:sz w:val="32"/>
          <w:szCs w:val="32"/>
        </w:rPr>
      </w:pPr>
      <w:r w:rsidRPr="00D45885">
        <w:rPr>
          <w:rFonts w:ascii="TH SarabunPSK" w:hAnsi="TH SarabunPSK" w:cs="TH SarabunPSK"/>
          <w:sz w:val="32"/>
          <w:szCs w:val="32"/>
        </w:rPr>
        <w:t xml:space="preserve">6. </w:t>
      </w:r>
      <w:r w:rsidRPr="00D45885">
        <w:rPr>
          <w:rFonts w:ascii="TH SarabunPSK" w:hAnsi="TH SarabunPSK" w:cs="TH SarabunPSK"/>
          <w:sz w:val="32"/>
          <w:szCs w:val="32"/>
          <w:cs/>
        </w:rPr>
        <w:t xml:space="preserve">กำหนดเลขโดดห้าตัว คือ </w:t>
      </w:r>
      <w:r w:rsidRPr="00D45885">
        <w:rPr>
          <w:rFonts w:ascii="TH SarabunPSK" w:hAnsi="TH SarabunPSK" w:cs="TH SarabunPSK"/>
          <w:sz w:val="32"/>
          <w:szCs w:val="32"/>
        </w:rPr>
        <w:t>2, 3, 4, 5</w:t>
      </w:r>
      <w:r w:rsidRPr="00D45885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D45885">
        <w:rPr>
          <w:rFonts w:ascii="TH SarabunPSK" w:hAnsi="TH SarabunPSK" w:cs="TH SarabunPSK"/>
          <w:sz w:val="32"/>
          <w:szCs w:val="32"/>
        </w:rPr>
        <w:t>6</w:t>
      </w:r>
    </w:p>
    <w:p w:rsidR="00D45885" w:rsidRPr="00D45885" w:rsidRDefault="00D45885" w:rsidP="001A7E76">
      <w:pPr>
        <w:spacing w:after="0"/>
        <w:rPr>
          <w:rFonts w:ascii="TH SarabunPSK" w:hAnsi="TH SarabunPSK" w:cs="TH SarabunPSK"/>
          <w:sz w:val="32"/>
          <w:szCs w:val="32"/>
        </w:rPr>
      </w:pPr>
      <w:r w:rsidRPr="00D45885">
        <w:rPr>
          <w:rFonts w:ascii="TH SarabunPSK" w:hAnsi="TH SarabunPSK" w:cs="TH SarabunPSK"/>
          <w:sz w:val="32"/>
          <w:szCs w:val="32"/>
          <w:cs/>
        </w:rPr>
        <w:t>ถ้าต้องการเลือกเลขโดดสี่ตัวจากเลขโดดที่กำหนดให้ โดยไม่ให้ซ้ำกัน</w:t>
      </w:r>
    </w:p>
    <w:p w:rsidR="00D45885" w:rsidRPr="00D45885" w:rsidRDefault="00D45885" w:rsidP="001A7E76">
      <w:pPr>
        <w:spacing w:after="0"/>
        <w:rPr>
          <w:rFonts w:ascii="TH SarabunPSK" w:hAnsi="TH SarabunPSK" w:cs="TH SarabunPSK"/>
          <w:sz w:val="32"/>
          <w:szCs w:val="32"/>
        </w:rPr>
      </w:pPr>
      <w:r w:rsidRPr="00D45885">
        <w:rPr>
          <w:rFonts w:ascii="TH SarabunPSK" w:hAnsi="TH SarabunPSK" w:cs="TH SarabunPSK"/>
          <w:sz w:val="32"/>
          <w:szCs w:val="32"/>
          <w:cs/>
        </w:rPr>
        <w:t xml:space="preserve"> มาเติมใน  </w:t>
      </w:r>
      <w:r w:rsidR="001A7E76">
        <w:rPr>
          <w:rFonts w:ascii="TH SarabunPSK" w:hAnsi="TH SarabunPSK" w:cs="TH SarabunPSK"/>
          <w:sz w:val="32"/>
          <w:szCs w:val="32"/>
        </w:rPr>
        <w:sym w:font="Wingdings" w:char="F06F"/>
      </w:r>
      <w:r w:rsidRPr="00D45885">
        <w:rPr>
          <w:rFonts w:ascii="TH SarabunPSK" w:hAnsi="TH SarabunPSK" w:cs="TH SarabunPSK"/>
          <w:sz w:val="32"/>
          <w:szCs w:val="32"/>
          <w:cs/>
        </w:rPr>
        <w:t xml:space="preserve"> ช่องละหนึ่งตัว เพื่อให้ผลลัพธ์ของ</w:t>
      </w:r>
      <w:r w:rsidR="001A7E7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m:oMath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</w:rPr>
              <w:sym w:font="Wingdings" w:char="F06F"/>
            </m:r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  <w:cs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</w:rPr>
              <w:sym w:font="Wingdings" w:char="F06F"/>
            </m:r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  <w:cs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>-</m:t>
        </m:r>
        <m:r>
          <w:rPr>
            <w:rFonts w:ascii="Cambria Math" w:hAnsi="Cambria Math" w:cs="TH SarabunPSK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H SarabunPSK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</w:rPr>
              <w:sym w:font="Wingdings" w:char="F06F"/>
            </m:r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  <w:cs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</w:rPr>
              <w:sym w:font="Wingdings" w:char="F06F"/>
            </m:r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  <w:cs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 xml:space="preserve"> </m:t>
        </m:r>
      </m:oMath>
      <w:r w:rsidRPr="00D45885">
        <w:rPr>
          <w:rFonts w:ascii="TH SarabunPSK" w:hAnsi="TH SarabunPSK" w:cs="TH SarabunPSK"/>
          <w:sz w:val="32"/>
          <w:szCs w:val="32"/>
          <w:cs/>
        </w:rPr>
        <w:t>มีค่ามากที่สุด</w:t>
      </w:r>
    </w:p>
    <w:p w:rsidR="00D45885" w:rsidRDefault="00D45885" w:rsidP="001A7E76">
      <w:pPr>
        <w:spacing w:after="0"/>
        <w:rPr>
          <w:rFonts w:ascii="TH SarabunPSK" w:hAnsi="TH SarabunPSK" w:cs="TH SarabunPSK"/>
          <w:sz w:val="32"/>
          <w:szCs w:val="32"/>
        </w:rPr>
      </w:pPr>
      <w:r w:rsidRPr="00D45885">
        <w:rPr>
          <w:rFonts w:ascii="TH SarabunPSK" w:hAnsi="TH SarabunPSK" w:cs="TH SarabunPSK"/>
          <w:sz w:val="32"/>
          <w:szCs w:val="32"/>
          <w:cs/>
        </w:rPr>
        <w:t>แล้วผลลัพธ์ที่มีค่ามากที่สุดเท่ากับเท่าใด</w:t>
      </w:r>
    </w:p>
    <w:p w:rsidR="001A7E76" w:rsidRDefault="001A7E76" w:rsidP="001A7E76">
      <w:pPr>
        <w:pStyle w:val="a4"/>
        <w:numPr>
          <w:ilvl w:val="0"/>
          <w:numId w:val="9"/>
        </w:numPr>
        <w:spacing w:after="0"/>
      </w:pPr>
      <w:r w:rsidRPr="00262EA3">
        <w:rPr>
          <w:position w:val="-30"/>
        </w:rPr>
        <w:object w:dxaOrig="340" w:dyaOrig="760">
          <v:shape id="_x0000_i1026" type="#_x0000_t75" style="width:14.55pt;height:36pt" o:ole="">
            <v:imagedata r:id="rId10" o:title=""/>
          </v:shape>
          <o:OLEObject Type="Embed" ProgID="Equation.DSMT4" ShapeID="_x0000_i1026" DrawAspect="Content" ObjectID="_1660635791" r:id="rId11"/>
        </w:object>
      </w:r>
    </w:p>
    <w:p w:rsidR="001A7E76" w:rsidRPr="001A7E76" w:rsidRDefault="001A7E76" w:rsidP="001A7E76">
      <w:pPr>
        <w:pStyle w:val="a4"/>
        <w:numPr>
          <w:ilvl w:val="0"/>
          <w:numId w:val="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262EA3">
        <w:rPr>
          <w:position w:val="-30"/>
        </w:rPr>
        <w:object w:dxaOrig="340" w:dyaOrig="760">
          <v:shape id="_x0000_i1027" type="#_x0000_t75" style="width:14.55pt;height:36pt" o:ole="">
            <v:imagedata r:id="rId12" o:title=""/>
          </v:shape>
          <o:OLEObject Type="Embed" ProgID="Equation.DSMT4" ShapeID="_x0000_i1027" DrawAspect="Content" ObjectID="_1660635792" r:id="rId13"/>
        </w:object>
      </w:r>
    </w:p>
    <w:p w:rsidR="001A7E76" w:rsidRPr="001A7E76" w:rsidRDefault="001A7E76" w:rsidP="001A7E76">
      <w:pPr>
        <w:pStyle w:val="a4"/>
        <w:numPr>
          <w:ilvl w:val="0"/>
          <w:numId w:val="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262EA3">
        <w:rPr>
          <w:position w:val="-30"/>
        </w:rPr>
        <w:object w:dxaOrig="380" w:dyaOrig="760">
          <v:shape id="_x0000_i1028" type="#_x0000_t75" style="width:21.45pt;height:36pt" o:ole="">
            <v:imagedata r:id="rId14" o:title=""/>
          </v:shape>
          <o:OLEObject Type="Embed" ProgID="Equation.DSMT4" ShapeID="_x0000_i1028" DrawAspect="Content" ObjectID="_1660635793" r:id="rId15"/>
        </w:object>
      </w:r>
    </w:p>
    <w:p w:rsidR="001A7E76" w:rsidRDefault="001A7E76" w:rsidP="001A7E76">
      <w:pPr>
        <w:pStyle w:val="a4"/>
        <w:numPr>
          <w:ilvl w:val="0"/>
          <w:numId w:val="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262EA3">
        <w:rPr>
          <w:position w:val="-30"/>
        </w:rPr>
        <w:object w:dxaOrig="380" w:dyaOrig="760">
          <v:shape id="_x0000_i1029" type="#_x0000_t75" style="width:21.45pt;height:36pt" o:ole="">
            <v:imagedata r:id="rId16" o:title=""/>
          </v:shape>
          <o:OLEObject Type="Embed" ProgID="Equation.DSMT4" ShapeID="_x0000_i1029" DrawAspect="Content" ObjectID="_1660635794" r:id="rId17"/>
        </w:object>
      </w:r>
    </w:p>
    <w:p w:rsidR="00580BC6" w:rsidRPr="00580BC6" w:rsidRDefault="00580BC6" w:rsidP="00580BC6">
      <w:p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</w:rPr>
        <w:t xml:space="preserve">7. 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แขขับรถเพื่อไปบ้านขวัญโดยเริ่มออกเดินทางเวลา </w:t>
      </w:r>
      <w:r w:rsidRPr="00580BC6">
        <w:rPr>
          <w:rFonts w:ascii="TH SarabunPSK" w:hAnsi="TH SarabunPSK" w:cs="TH SarabunPSK"/>
          <w:sz w:val="32"/>
          <w:szCs w:val="32"/>
        </w:rPr>
        <w:t>8.30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.</w:t>
      </w:r>
    </w:p>
    <w:p w:rsidR="00580BC6" w:rsidRPr="00580BC6" w:rsidRDefault="00580BC6" w:rsidP="00580BC6">
      <w:p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  <w:cs/>
        </w:rPr>
        <w:t xml:space="preserve">เมื่อออกเดินทางไปได้ </w:t>
      </w:r>
      <w:r w:rsidRPr="00580BC6">
        <w:rPr>
          <w:rFonts w:ascii="TH SarabunPSK" w:hAnsi="TH SarabunPSK" w:cs="TH SarabunPSK"/>
          <w:sz w:val="32"/>
          <w:szCs w:val="32"/>
        </w:rPr>
        <w:t>122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าที แขหยุดพักเพื่อซื้อของและเติมน้ำมัน จากนั้น</w:t>
      </w:r>
    </w:p>
    <w:p w:rsidR="00580BC6" w:rsidRPr="00580BC6" w:rsidRDefault="00580BC6" w:rsidP="00580BC6">
      <w:p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  <w:cs/>
        </w:rPr>
        <w:t xml:space="preserve">เดินทางต่อใช้เวลาอึก </w:t>
      </w:r>
      <w:r w:rsidRPr="00580BC6">
        <w:rPr>
          <w:rFonts w:ascii="TH SarabunPSK" w:hAnsi="TH SarabunPSK" w:cs="TH SarabunPSK"/>
          <w:sz w:val="32"/>
          <w:szCs w:val="32"/>
        </w:rPr>
        <w:t>128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าที จึงถึงบ</w:t>
      </w:r>
      <w:r>
        <w:rPr>
          <w:rFonts w:ascii="TH SarabunPSK" w:hAnsi="TH SarabunPSK" w:cs="TH SarabunPSK" w:hint="cs"/>
          <w:sz w:val="32"/>
          <w:szCs w:val="32"/>
          <w:cs/>
        </w:rPr>
        <w:t>้า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นขวัญเวลา </w:t>
      </w:r>
      <w:r w:rsidRPr="00580BC6">
        <w:rPr>
          <w:rFonts w:ascii="TH SarabunPSK" w:hAnsi="TH SarabunPSK" w:cs="TH SarabunPSK"/>
          <w:sz w:val="32"/>
          <w:szCs w:val="32"/>
        </w:rPr>
        <w:t>13.15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. ของวันเดียวกัน</w:t>
      </w:r>
    </w:p>
    <w:p w:rsidR="00A82457" w:rsidRPr="00580BC6" w:rsidRDefault="00580BC6" w:rsidP="00580BC6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580BC6">
        <w:rPr>
          <w:rFonts w:ascii="TH SarabunPSK" w:hAnsi="TH SarabunPSK" w:cs="TH SarabunPSK"/>
          <w:sz w:val="32"/>
          <w:szCs w:val="32"/>
          <w:cs/>
        </w:rPr>
        <w:t>แขใช้เวลาหยุดพักเพื่อซื้อของและเติมน้ำมันกี่นาที</w:t>
      </w:r>
    </w:p>
    <w:p w:rsidR="00580BC6" w:rsidRPr="00580BC6" w:rsidRDefault="00580BC6" w:rsidP="00580BC6">
      <w:pPr>
        <w:pStyle w:val="a4"/>
        <w:numPr>
          <w:ilvl w:val="0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</w:rPr>
        <w:t>35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าที </w:t>
      </w:r>
    </w:p>
    <w:p w:rsidR="00580BC6" w:rsidRPr="00580BC6" w:rsidRDefault="00580BC6" w:rsidP="00580BC6">
      <w:pPr>
        <w:pStyle w:val="a4"/>
        <w:numPr>
          <w:ilvl w:val="0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</w:rPr>
        <w:t>45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าที</w:t>
      </w:r>
    </w:p>
    <w:p w:rsidR="00580BC6" w:rsidRPr="00580BC6" w:rsidRDefault="00580BC6" w:rsidP="00580BC6">
      <w:pPr>
        <w:pStyle w:val="a4"/>
        <w:numPr>
          <w:ilvl w:val="0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</w:rPr>
        <w:lastRenderedPageBreak/>
        <w:t>65</w:t>
      </w:r>
      <w:r w:rsidRPr="00580BC6">
        <w:rPr>
          <w:rFonts w:ascii="TH SarabunPSK" w:hAnsi="TH SarabunPSK" w:cs="TH SarabunPSK"/>
          <w:sz w:val="32"/>
          <w:szCs w:val="32"/>
          <w:cs/>
        </w:rPr>
        <w:t xml:space="preserve"> นาที </w:t>
      </w:r>
    </w:p>
    <w:p w:rsidR="00580BC6" w:rsidRPr="00580BC6" w:rsidRDefault="00580BC6" w:rsidP="00580BC6">
      <w:pPr>
        <w:pStyle w:val="a4"/>
        <w:numPr>
          <w:ilvl w:val="0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80BC6">
        <w:rPr>
          <w:rFonts w:ascii="TH SarabunPSK" w:hAnsi="TH SarabunPSK" w:cs="TH SarabunPSK"/>
          <w:sz w:val="32"/>
          <w:szCs w:val="32"/>
        </w:rPr>
        <w:t xml:space="preserve">75 </w:t>
      </w:r>
      <w:r w:rsidRPr="00580BC6">
        <w:rPr>
          <w:rFonts w:ascii="TH SarabunPSK" w:hAnsi="TH SarabunPSK" w:cs="TH SarabunPSK"/>
          <w:sz w:val="32"/>
          <w:szCs w:val="32"/>
          <w:cs/>
        </w:rPr>
        <w:t>นาที</w:t>
      </w:r>
    </w:p>
    <w:p w:rsidR="00330397" w:rsidRPr="00330397" w:rsidRDefault="00330397" w:rsidP="0033039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8.</w:t>
      </w:r>
      <w:r w:rsidRPr="00330397">
        <w:t xml:space="preserve"> </w:t>
      </w:r>
      <w:r w:rsidRPr="00330397">
        <w:rPr>
          <w:rFonts w:ascii="TH SarabunPSK" w:hAnsi="TH SarabunPSK" w:cs="TH SarabunPSK"/>
          <w:sz w:val="32"/>
          <w:szCs w:val="32"/>
        </w:rPr>
        <w:t xml:space="preserve"> </w:t>
      </w:r>
      <w:r w:rsidRPr="00330397">
        <w:rPr>
          <w:rFonts w:ascii="TH SarabunPSK" w:hAnsi="TH SarabunPSK" w:cs="TH SarabunPSK"/>
          <w:sz w:val="32"/>
          <w:szCs w:val="32"/>
          <w:cs/>
        </w:rPr>
        <w:t>หน่อยมีภาชนะทรงสี่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หลี่ยมมุมฉากจำนวน </w:t>
      </w:r>
      <w:r w:rsidRPr="00330397">
        <w:rPr>
          <w:rFonts w:ascii="TH SarabunPSK" w:hAnsi="TH SarabunPSK" w:cs="TH SarabunPSK"/>
          <w:sz w:val="32"/>
          <w:szCs w:val="32"/>
        </w:rPr>
        <w:t>5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ใบ แต่ละใบมีขนาดเท่ากันภายในภาชนะแต่ละใบกว้าง </w:t>
      </w:r>
      <w:r w:rsidRPr="00330397">
        <w:rPr>
          <w:rFonts w:ascii="TH SarabunPSK" w:hAnsi="TH SarabunPSK" w:cs="TH SarabunPSK"/>
          <w:sz w:val="32"/>
          <w:szCs w:val="32"/>
        </w:rPr>
        <w:t>7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เชนติเมตร ยาว </w:t>
      </w:r>
      <w:r w:rsidRPr="00330397">
        <w:rPr>
          <w:rFonts w:ascii="TH SarabunPSK" w:hAnsi="TH SarabunPSK" w:cs="TH SarabunPSK"/>
          <w:sz w:val="32"/>
          <w:szCs w:val="32"/>
        </w:rPr>
        <w:t>10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เซนติเมตร สูง </w:t>
      </w:r>
      <w:r w:rsidRPr="00330397">
        <w:rPr>
          <w:rFonts w:ascii="TH SarabunPSK" w:hAnsi="TH SarabunPSK" w:cs="TH SarabunPSK"/>
          <w:sz w:val="32"/>
          <w:szCs w:val="32"/>
        </w:rPr>
        <w:t>12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เซนติเมตรหน่อยต้องการบรรจุสบู่เหลวลงในภาชนะทั้ง </w:t>
      </w:r>
      <w:r w:rsidRPr="00330397">
        <w:rPr>
          <w:rFonts w:ascii="TH SarabunPSK" w:hAnsi="TH SarabunPSK" w:cs="TH SarabunPSK"/>
          <w:sz w:val="32"/>
          <w:szCs w:val="32"/>
        </w:rPr>
        <w:t>5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ใบนี้ โดยให้แต่ละใบมีปริมาตรของสบู่เหลวเป็น</w:t>
      </w:r>
      <w:r w:rsidR="00D5014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50146" w:rsidRPr="0031514C">
        <w:rPr>
          <w:position w:val="-30"/>
          <w:cs/>
        </w:rPr>
        <w:object w:dxaOrig="240" w:dyaOrig="760">
          <v:shape id="_x0000_i1030" type="#_x0000_t75" style="width:14.55pt;height:36pt" o:ole="">
            <v:imagedata r:id="rId18" o:title=""/>
          </v:shape>
          <o:OLEObject Type="Embed" ProgID="Equation.DSMT4" ShapeID="_x0000_i1030" DrawAspect="Content" ObjectID="_1660635795" r:id="rId19"/>
        </w:object>
      </w:r>
      <w:r w:rsidR="00D5014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30397">
        <w:rPr>
          <w:rFonts w:ascii="TH SarabunPSK" w:hAnsi="TH SarabunPSK" w:cs="TH SarabunPSK"/>
          <w:sz w:val="32"/>
          <w:szCs w:val="32"/>
          <w:cs/>
        </w:rPr>
        <w:t>ของความจุของภาชนะ</w:t>
      </w:r>
      <w:r w:rsidR="00D5014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ถ้าร้านค้าขายสบู่เหลวเป็นถุง ถุงละ </w:t>
      </w:r>
      <w:r w:rsidRPr="00330397">
        <w:rPr>
          <w:rFonts w:ascii="TH SarabunPSK" w:hAnsi="TH SarabunPSK" w:cs="TH SarabunPSK"/>
          <w:sz w:val="32"/>
          <w:szCs w:val="32"/>
        </w:rPr>
        <w:t>500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ลูกบาศก์เซนติเมตรแล้วหน่อยต้องซื้อสบู่เหลวอย่างน้อยที่สุดกี่ถุงจึงจะบรรจุสบู่เหลวลงในภาชนะ</w:t>
      </w:r>
    </w:p>
    <w:p w:rsidR="00330397" w:rsidRPr="00330397" w:rsidRDefault="00330397" w:rsidP="00330397">
      <w:pPr>
        <w:spacing w:after="0"/>
        <w:rPr>
          <w:rFonts w:ascii="TH SarabunPSK" w:hAnsi="TH SarabunPSK" w:cs="TH SarabunPSK"/>
          <w:sz w:val="32"/>
          <w:szCs w:val="32"/>
        </w:rPr>
      </w:pPr>
      <w:r w:rsidRPr="00330397">
        <w:rPr>
          <w:rFonts w:ascii="TH SarabunPSK" w:hAnsi="TH SarabunPSK" w:cs="TH SarabunPSK"/>
          <w:sz w:val="32"/>
          <w:szCs w:val="32"/>
          <w:cs/>
        </w:rPr>
        <w:t>ตามที่ต้องการได้ครบทุกใบ</w:t>
      </w:r>
    </w:p>
    <w:p w:rsidR="00330397" w:rsidRPr="00330397" w:rsidRDefault="00330397" w:rsidP="00330397">
      <w:pPr>
        <w:pStyle w:val="a4"/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330397">
        <w:rPr>
          <w:rFonts w:ascii="TH SarabunPSK" w:hAnsi="TH SarabunPSK" w:cs="TH SarabunPSK"/>
          <w:sz w:val="32"/>
          <w:szCs w:val="32"/>
        </w:rPr>
        <w:t>6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ถุง</w:t>
      </w:r>
    </w:p>
    <w:p w:rsidR="00330397" w:rsidRPr="00330397" w:rsidRDefault="00330397" w:rsidP="00330397">
      <w:pPr>
        <w:pStyle w:val="a4"/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330397">
        <w:rPr>
          <w:rFonts w:ascii="TH SarabunPSK" w:hAnsi="TH SarabunPSK" w:cs="TH SarabunPSK"/>
          <w:sz w:val="32"/>
          <w:szCs w:val="32"/>
        </w:rPr>
        <w:t>7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ถุง</w:t>
      </w:r>
    </w:p>
    <w:p w:rsidR="00330397" w:rsidRPr="00330397" w:rsidRDefault="00330397" w:rsidP="00330397">
      <w:pPr>
        <w:pStyle w:val="a4"/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330397">
        <w:rPr>
          <w:rFonts w:ascii="TH SarabunPSK" w:hAnsi="TH SarabunPSK" w:cs="TH SarabunPSK"/>
          <w:sz w:val="32"/>
          <w:szCs w:val="32"/>
        </w:rPr>
        <w:t>8</w:t>
      </w:r>
      <w:r w:rsidRPr="00330397">
        <w:rPr>
          <w:rFonts w:ascii="TH SarabunPSK" w:hAnsi="TH SarabunPSK" w:cs="TH SarabunPSK"/>
          <w:sz w:val="32"/>
          <w:szCs w:val="32"/>
          <w:cs/>
        </w:rPr>
        <w:t xml:space="preserve"> ถุง</w:t>
      </w:r>
    </w:p>
    <w:p w:rsidR="001A7E76" w:rsidRDefault="00330397" w:rsidP="00330397">
      <w:pPr>
        <w:pStyle w:val="a4"/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330397">
        <w:rPr>
          <w:rFonts w:ascii="TH SarabunPSK" w:hAnsi="TH SarabunPSK" w:cs="TH SarabunPSK"/>
          <w:sz w:val="32"/>
          <w:szCs w:val="32"/>
        </w:rPr>
        <w:t xml:space="preserve">9 </w:t>
      </w:r>
      <w:r w:rsidRPr="00330397">
        <w:rPr>
          <w:rFonts w:ascii="TH SarabunPSK" w:hAnsi="TH SarabunPSK" w:cs="TH SarabunPSK"/>
          <w:sz w:val="32"/>
          <w:szCs w:val="32"/>
          <w:cs/>
        </w:rPr>
        <w:t>ถุง</w:t>
      </w:r>
    </w:p>
    <w:p w:rsidR="006154E0" w:rsidRDefault="006154E0" w:rsidP="006154E0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9. </w:t>
      </w:r>
      <w:r w:rsidR="00A82457" w:rsidRPr="00A82457">
        <w:rPr>
          <w:rFonts w:ascii="TH SarabunPSK" w:hAnsi="TH SarabunPSK" w:cs="TH SarabunPSK"/>
          <w:sz w:val="32"/>
          <w:szCs w:val="32"/>
          <w:cs/>
        </w:rPr>
        <w:t>แผนที่แสดงเส้นทางการขี่รถจักรยานในสวนสาธารณะแห่งหนึ่งของภูมิ เป็นดังนี้</w:t>
      </w:r>
    </w:p>
    <w:p w:rsidR="00A82457" w:rsidRDefault="00A82457" w:rsidP="006154E0">
      <w:pPr>
        <w:spacing w:after="0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0B550D80" wp14:editId="58F38DB6">
            <wp:simplePos x="0" y="0"/>
            <wp:positionH relativeFrom="margin">
              <wp:align>center</wp:align>
            </wp:positionH>
            <wp:positionV relativeFrom="paragraph">
              <wp:posOffset>102870</wp:posOffset>
            </wp:positionV>
            <wp:extent cx="3505200" cy="2480310"/>
            <wp:effectExtent l="0" t="0" r="0" b="0"/>
            <wp:wrapSquare wrapText="bothSides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2457" w:rsidRP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A82457" w:rsidRP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A82457" w:rsidRP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A82457" w:rsidRP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A82457" w:rsidRP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A82457" w:rsidRDefault="00A82457" w:rsidP="00A82457">
      <w:pPr>
        <w:rPr>
          <w:rFonts w:ascii="TH SarabunPSK" w:hAnsi="TH SarabunPSK" w:cs="TH SarabunPSK"/>
          <w:sz w:val="32"/>
          <w:szCs w:val="32"/>
          <w:cs/>
        </w:rPr>
      </w:pPr>
    </w:p>
    <w:p w:rsidR="00875D0A" w:rsidRDefault="00875D0A" w:rsidP="00A824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A82457" w:rsidRPr="00A82457" w:rsidRDefault="00A82457" w:rsidP="00A82457">
      <w:pPr>
        <w:spacing w:after="0"/>
        <w:rPr>
          <w:rFonts w:ascii="TH SarabunPSK" w:hAnsi="TH SarabunPSK" w:cs="TH SarabunPSK"/>
          <w:sz w:val="32"/>
          <w:szCs w:val="32"/>
        </w:rPr>
      </w:pPr>
      <w:r w:rsidRPr="00A82457">
        <w:rPr>
          <w:rFonts w:ascii="TH SarabunPSK" w:hAnsi="TH SarabunPSK" w:cs="TH SarabunPSK"/>
          <w:sz w:val="32"/>
          <w:szCs w:val="32"/>
          <w:cs/>
        </w:rPr>
        <w:t>ถ้าทุก ๆ 1 นาที ภูมิขี่รถจักรยานได้ระยะทาง 200 เมตร แล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2457">
        <w:rPr>
          <w:rFonts w:ascii="TH SarabunPSK" w:hAnsi="TH SarabunPSK" w:cs="TH SarabunPSK"/>
          <w:sz w:val="32"/>
          <w:szCs w:val="32"/>
          <w:cs/>
        </w:rPr>
        <w:t xml:space="preserve">ภูมิต้องการขี่รถจักรยานจากจุด </w:t>
      </w:r>
      <w:r w:rsidRPr="00A82457">
        <w:rPr>
          <w:rFonts w:ascii="TH SarabunPSK" w:hAnsi="TH SarabunPSK" w:cs="TH SarabunPSK"/>
          <w:sz w:val="32"/>
          <w:szCs w:val="32"/>
        </w:rPr>
        <w:t xml:space="preserve">A </w:t>
      </w:r>
      <w:r w:rsidRPr="00A82457">
        <w:rPr>
          <w:rFonts w:ascii="TH SarabunPSK" w:hAnsi="TH SarabunPSK" w:cs="TH SarabunPSK"/>
          <w:sz w:val="32"/>
          <w:szCs w:val="32"/>
          <w:cs/>
        </w:rPr>
        <w:t xml:space="preserve">ไปยังจุด </w:t>
      </w:r>
      <w:r w:rsidRPr="00A82457">
        <w:rPr>
          <w:rFonts w:ascii="TH SarabunPSK" w:hAnsi="TH SarabunPSK" w:cs="TH SarabunPSK"/>
          <w:sz w:val="32"/>
          <w:szCs w:val="32"/>
        </w:rPr>
        <w:t xml:space="preserve">B </w:t>
      </w:r>
      <w:r w:rsidRPr="00A82457">
        <w:rPr>
          <w:rFonts w:ascii="TH SarabunPSK" w:hAnsi="TH SarabunPSK" w:cs="TH SarabunPSK"/>
          <w:sz w:val="32"/>
          <w:szCs w:val="32"/>
          <w:cs/>
        </w:rPr>
        <w:t>ตามเส้นทางในแผนที่นี้แล้วภูมิขี่รถจักรยานได้ระยะทางกี่เมตร และใช้เวลากี่นาที</w:t>
      </w:r>
    </w:p>
    <w:p w:rsidR="00A82457" w:rsidRPr="00A82457" w:rsidRDefault="00A82457" w:rsidP="00A82457">
      <w:pPr>
        <w:pStyle w:val="a4"/>
        <w:numPr>
          <w:ilvl w:val="1"/>
          <w:numId w:val="12"/>
        </w:numPr>
        <w:tabs>
          <w:tab w:val="left" w:pos="1920"/>
        </w:tabs>
        <w:spacing w:after="0"/>
        <w:ind w:left="709" w:hanging="283"/>
        <w:rPr>
          <w:rFonts w:ascii="TH SarabunPSK" w:hAnsi="TH SarabunPSK" w:cs="TH SarabunPSK"/>
          <w:sz w:val="32"/>
          <w:szCs w:val="32"/>
        </w:rPr>
      </w:pPr>
      <w:r w:rsidRPr="00A82457">
        <w:rPr>
          <w:rFonts w:ascii="TH SarabunPSK" w:hAnsi="TH SarabunPSK" w:cs="TH SarabunPSK"/>
          <w:sz w:val="32"/>
          <w:szCs w:val="32"/>
          <w:cs/>
        </w:rPr>
        <w:t>ได้ระยะทาง 2,600 เมตร และใช้เวลา 13 นาที</w:t>
      </w:r>
    </w:p>
    <w:p w:rsidR="00A82457" w:rsidRPr="00A82457" w:rsidRDefault="00A82457" w:rsidP="00A82457">
      <w:pPr>
        <w:pStyle w:val="a4"/>
        <w:numPr>
          <w:ilvl w:val="1"/>
          <w:numId w:val="12"/>
        </w:numPr>
        <w:tabs>
          <w:tab w:val="left" w:pos="1920"/>
        </w:tabs>
        <w:spacing w:after="0"/>
        <w:ind w:left="709" w:hanging="283"/>
        <w:rPr>
          <w:rFonts w:ascii="TH SarabunPSK" w:hAnsi="TH SarabunPSK" w:cs="TH SarabunPSK"/>
          <w:sz w:val="32"/>
          <w:szCs w:val="32"/>
        </w:rPr>
      </w:pPr>
      <w:r w:rsidRPr="00A82457">
        <w:rPr>
          <w:rFonts w:ascii="TH SarabunPSK" w:hAnsi="TH SarabunPSK" w:cs="TH SarabunPSK"/>
          <w:sz w:val="32"/>
          <w:szCs w:val="32"/>
          <w:cs/>
        </w:rPr>
        <w:t>ได้ระยะทาง 2,600 เมตร และใช้เวลา 26 นาที</w:t>
      </w:r>
    </w:p>
    <w:p w:rsidR="00A82457" w:rsidRDefault="00A82457" w:rsidP="00A82457">
      <w:pPr>
        <w:pStyle w:val="a4"/>
        <w:numPr>
          <w:ilvl w:val="1"/>
          <w:numId w:val="12"/>
        </w:numPr>
        <w:tabs>
          <w:tab w:val="left" w:pos="1920"/>
        </w:tabs>
        <w:spacing w:after="0"/>
        <w:ind w:left="709" w:hanging="283"/>
        <w:rPr>
          <w:rFonts w:ascii="TH SarabunPSK" w:hAnsi="TH SarabunPSK" w:cs="TH SarabunPSK"/>
          <w:sz w:val="32"/>
          <w:szCs w:val="32"/>
        </w:rPr>
      </w:pPr>
      <w:r w:rsidRPr="00A82457">
        <w:rPr>
          <w:rFonts w:ascii="TH SarabunPSK" w:hAnsi="TH SarabunPSK" w:cs="TH SarabunPSK"/>
          <w:sz w:val="32"/>
          <w:szCs w:val="32"/>
          <w:cs/>
        </w:rPr>
        <w:t>ได้ระ</w:t>
      </w:r>
      <w:r>
        <w:rPr>
          <w:rFonts w:ascii="TH SarabunPSK" w:hAnsi="TH SarabunPSK" w:cs="TH SarabunPSK" w:hint="cs"/>
          <w:sz w:val="32"/>
          <w:szCs w:val="32"/>
          <w:cs/>
        </w:rPr>
        <w:t>ย</w:t>
      </w:r>
      <w:r w:rsidRPr="00A82457">
        <w:rPr>
          <w:rFonts w:ascii="TH SarabunPSK" w:hAnsi="TH SarabunPSK" w:cs="TH SarabunPSK"/>
          <w:sz w:val="32"/>
          <w:szCs w:val="32"/>
          <w:cs/>
        </w:rPr>
        <w:t>ะทาง 5,200 เมตร และใช้เวลา 13 นาที</w:t>
      </w:r>
    </w:p>
    <w:p w:rsidR="00EB5C7A" w:rsidRPr="00000D0F" w:rsidRDefault="00A82457" w:rsidP="00EB5C7A">
      <w:pPr>
        <w:pStyle w:val="a4"/>
        <w:numPr>
          <w:ilvl w:val="1"/>
          <w:numId w:val="12"/>
        </w:numPr>
        <w:tabs>
          <w:tab w:val="left" w:pos="1920"/>
        </w:tabs>
        <w:spacing w:after="0"/>
        <w:ind w:left="709" w:hanging="283"/>
        <w:rPr>
          <w:rFonts w:ascii="TH SarabunPSK" w:hAnsi="TH SarabunPSK" w:cs="TH SarabunPSK"/>
          <w:sz w:val="32"/>
          <w:szCs w:val="32"/>
        </w:rPr>
      </w:pPr>
      <w:r w:rsidRPr="00A82457">
        <w:rPr>
          <w:rFonts w:ascii="TH SarabunPSK" w:hAnsi="TH SarabunPSK" w:cs="TH SarabunPSK"/>
          <w:sz w:val="32"/>
          <w:szCs w:val="32"/>
          <w:cs/>
        </w:rPr>
        <w:t>ได้ระยะทาง 5</w:t>
      </w:r>
      <w:r w:rsidRPr="00A82457">
        <w:rPr>
          <w:rFonts w:ascii="TH SarabunPSK" w:hAnsi="TH SarabunPSK" w:cs="TH SarabunPSK"/>
          <w:sz w:val="32"/>
          <w:szCs w:val="32"/>
        </w:rPr>
        <w:t>,</w:t>
      </w:r>
      <w:r w:rsidRPr="00A82457">
        <w:rPr>
          <w:rFonts w:ascii="TH SarabunPSK" w:hAnsi="TH SarabunPSK" w:cs="TH SarabunPSK"/>
          <w:sz w:val="32"/>
          <w:szCs w:val="32"/>
          <w:cs/>
        </w:rPr>
        <w:t>200 เมตร และใช้เวลา 26 นาที</w:t>
      </w:r>
    </w:p>
    <w:p w:rsidR="00EB5C7A" w:rsidRPr="00EB5C7A" w:rsidRDefault="00C00EDD" w:rsidP="00EB5C7A">
      <w:pPr>
        <w:tabs>
          <w:tab w:val="left" w:pos="1920"/>
        </w:tabs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3F7515" wp14:editId="0A7B8FE8">
                <wp:simplePos x="0" y="0"/>
                <wp:positionH relativeFrom="column">
                  <wp:posOffset>2828925</wp:posOffset>
                </wp:positionH>
                <wp:positionV relativeFrom="paragraph">
                  <wp:posOffset>66675</wp:posOffset>
                </wp:positionV>
                <wp:extent cx="142875" cy="0"/>
                <wp:effectExtent l="0" t="0" r="28575" b="19050"/>
                <wp:wrapNone/>
                <wp:docPr id="3" name="ตัวเชื่อมต่อตรง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F94C50" id="ตัวเชื่อมต่อตรง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75pt,5.25pt" to="234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 w:rsidR="00EB5C7A">
        <w:rPr>
          <w:rFonts w:ascii="TH SarabunPSK" w:hAnsi="TH SarabunPSK" w:cs="TH SarabunPSK" w:hint="cs"/>
          <w:sz w:val="32"/>
          <w:szCs w:val="32"/>
          <w:cs/>
        </w:rPr>
        <w:t xml:space="preserve">10. </w:t>
      </w:r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กำหนด จุด ก เป็นจุดศูนย์กลางของรูปวงกลมที่มี </w:t>
      </w:r>
      <w:proofErr w:type="spellStart"/>
      <w:r w:rsidR="00EB5C7A" w:rsidRPr="00EB5C7A">
        <w:rPr>
          <w:rFonts w:ascii="TH SarabunPSK" w:hAnsi="TH SarabunPSK" w:cs="TH SarabunPSK"/>
          <w:sz w:val="32"/>
          <w:szCs w:val="32"/>
          <w:cs/>
        </w:rPr>
        <w:t>ขค</w:t>
      </w:r>
      <w:proofErr w:type="spellEnd"/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 เป็นเส้นผ่านศูนย์กลาง</w:t>
      </w:r>
    </w:p>
    <w:p w:rsidR="00EB5C7A" w:rsidRPr="00EB5C7A" w:rsidRDefault="00C00EDD" w:rsidP="00EB5C7A">
      <w:pPr>
        <w:tabs>
          <w:tab w:val="left" w:pos="1920"/>
        </w:tabs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7B07E5" wp14:editId="64EAA71E">
                <wp:simplePos x="0" y="0"/>
                <wp:positionH relativeFrom="column">
                  <wp:posOffset>2133600</wp:posOffset>
                </wp:positionH>
                <wp:positionV relativeFrom="paragraph">
                  <wp:posOffset>46355</wp:posOffset>
                </wp:positionV>
                <wp:extent cx="142875" cy="0"/>
                <wp:effectExtent l="0" t="0" r="28575" b="19050"/>
                <wp:wrapNone/>
                <wp:docPr id="4" name="ตัวเชื่อมต่อตรง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A4DB92" id="ตัวเชื่อมต่อตรง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pt,3.65pt" to="179.2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" strokecolor="black [3200]" strokeweight=".5pt">
                <v:stroke joinstyle="miter"/>
              </v:line>
            </w:pict>
          </mc:Fallback>
        </mc:AlternateContent>
      </w:r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จุด ง เป็นจุดศูนย์กลางของรูปวงกลมที่มี </w:t>
      </w:r>
      <w:proofErr w:type="spellStart"/>
      <w:r w:rsidR="00EB5C7A" w:rsidRPr="00EB5C7A">
        <w:rPr>
          <w:rFonts w:ascii="TH SarabunPSK" w:hAnsi="TH SarabunPSK" w:cs="TH SarabunPSK"/>
          <w:sz w:val="32"/>
          <w:szCs w:val="32"/>
          <w:cs/>
        </w:rPr>
        <w:t>ขก</w:t>
      </w:r>
      <w:proofErr w:type="spellEnd"/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 เป็นเส้นผ่านศูนย์กลาง</w:t>
      </w:r>
    </w:p>
    <w:p w:rsidR="00EB5C7A" w:rsidRPr="00EB5C7A" w:rsidRDefault="00C00EDD" w:rsidP="00EB5C7A">
      <w:pPr>
        <w:tabs>
          <w:tab w:val="left" w:pos="1920"/>
        </w:tabs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1C0123" wp14:editId="50649267">
                <wp:simplePos x="0" y="0"/>
                <wp:positionH relativeFrom="column">
                  <wp:posOffset>2419350</wp:posOffset>
                </wp:positionH>
                <wp:positionV relativeFrom="paragraph">
                  <wp:posOffset>44450</wp:posOffset>
                </wp:positionV>
                <wp:extent cx="142875" cy="0"/>
                <wp:effectExtent l="0" t="0" r="28575" b="19050"/>
                <wp:wrapNone/>
                <wp:docPr id="5" name="ตัวเชื่อมต่อตรง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33BD26" id="ตัวเชื่อมต่อตรง 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5pt,3.5pt" to="201.7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" strokecolor="black [3200]" strokeweight=".5pt">
                <v:stroke joinstyle="miter"/>
              </v:line>
            </w:pict>
          </mc:Fallback>
        </mc:AlternateContent>
      </w:r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และ จุด จ เป็นจุดศูนย์กลางของรูปวงกลมที่มี </w:t>
      </w:r>
      <w:proofErr w:type="spellStart"/>
      <w:r w:rsidR="00EB5C7A" w:rsidRPr="00EB5C7A">
        <w:rPr>
          <w:rFonts w:ascii="TH SarabunPSK" w:hAnsi="TH SarabunPSK" w:cs="TH SarabunPSK"/>
          <w:sz w:val="32"/>
          <w:szCs w:val="32"/>
          <w:cs/>
        </w:rPr>
        <w:t>กค</w:t>
      </w:r>
      <w:proofErr w:type="spellEnd"/>
      <w:r w:rsidR="00EB5C7A" w:rsidRPr="00EB5C7A">
        <w:rPr>
          <w:rFonts w:ascii="TH SarabunPSK" w:hAnsi="TH SarabunPSK" w:cs="TH SarabunPSK"/>
          <w:sz w:val="32"/>
          <w:szCs w:val="32"/>
          <w:cs/>
        </w:rPr>
        <w:t xml:space="preserve"> เป็นเส้นผ่านศูนย์กลาง </w:t>
      </w:r>
    </w:p>
    <w:p w:rsidR="00EB5C7A" w:rsidRDefault="00000D0F" w:rsidP="00EB5C7A">
      <w:pPr>
        <w:tabs>
          <w:tab w:val="left" w:pos="192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87977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05E241E" wp14:editId="169C8B76">
                <wp:simplePos x="0" y="0"/>
                <wp:positionH relativeFrom="margin">
                  <wp:posOffset>1389380</wp:posOffset>
                </wp:positionH>
                <wp:positionV relativeFrom="paragraph">
                  <wp:posOffset>83185</wp:posOffset>
                </wp:positionV>
                <wp:extent cx="2591341" cy="2244090"/>
                <wp:effectExtent l="0" t="0" r="0" b="22860"/>
                <wp:wrapNone/>
                <wp:docPr id="12" name="กลุ่ม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1341" cy="2244090"/>
                          <a:chOff x="0" y="0"/>
                          <a:chExt cx="4857123" cy="4206240"/>
                        </a:xfrm>
                      </wpg:grpSpPr>
                      <wps:wsp>
                        <wps:cNvPr id="24" name="วงรี 24"/>
                        <wps:cNvSpPr/>
                        <wps:spPr>
                          <a:xfrm>
                            <a:off x="388845" y="0"/>
                            <a:ext cx="4206240" cy="4206240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รูปแบบอิสระ 25"/>
                        <wps:cNvSpPr/>
                        <wps:spPr>
                          <a:xfrm>
                            <a:off x="388845" y="2103120"/>
                            <a:ext cx="4206240" cy="2103120"/>
                          </a:xfrm>
                          <a:custGeom>
                            <a:avLst/>
                            <a:gdLst>
                              <a:gd name="connsiteX0" fmla="*/ 0 w 4206240"/>
                              <a:gd name="connsiteY0" fmla="*/ 0 h 2103120"/>
                              <a:gd name="connsiteX1" fmla="*/ 4206240 w 4206240"/>
                              <a:gd name="connsiteY1" fmla="*/ 0 h 2103120"/>
                              <a:gd name="connsiteX2" fmla="*/ 2103120 w 4206240"/>
                              <a:gd name="connsiteY2" fmla="*/ 2103120 h 2103120"/>
                              <a:gd name="connsiteX3" fmla="*/ 0 w 4206240"/>
                              <a:gd name="connsiteY3" fmla="*/ 0 h 21031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206240" h="2103120">
                                <a:moveTo>
                                  <a:pt x="0" y="0"/>
                                </a:moveTo>
                                <a:lnTo>
                                  <a:pt x="4206240" y="0"/>
                                </a:lnTo>
                                <a:cubicBezTo>
                                  <a:pt x="4206240" y="1161521"/>
                                  <a:pt x="3264641" y="2103120"/>
                                  <a:pt x="2103120" y="2103120"/>
                                </a:cubicBezTo>
                                <a:cubicBezTo>
                                  <a:pt x="941599" y="2103120"/>
                                  <a:pt x="0" y="1161521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วงรี 26"/>
                        <wps:cNvSpPr/>
                        <wps:spPr>
                          <a:xfrm>
                            <a:off x="388845" y="1051560"/>
                            <a:ext cx="2103120" cy="210312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วงรี 27"/>
                        <wps:cNvSpPr/>
                        <wps:spPr>
                          <a:xfrm>
                            <a:off x="2491965" y="1051560"/>
                            <a:ext cx="2103120" cy="210312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ตัวเชื่อมต่อตรง 28"/>
                        <wps:cNvCnPr/>
                        <wps:spPr>
                          <a:xfrm>
                            <a:off x="388845" y="2103120"/>
                            <a:ext cx="42062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วงรี 29"/>
                        <wps:cNvSpPr/>
                        <wps:spPr>
                          <a:xfrm>
                            <a:off x="332574" y="2046848"/>
                            <a:ext cx="112542" cy="1125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วงรี 30"/>
                        <wps:cNvSpPr/>
                        <wps:spPr>
                          <a:xfrm>
                            <a:off x="2435694" y="2053881"/>
                            <a:ext cx="112542" cy="1125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วงรี 31"/>
                        <wps:cNvSpPr/>
                        <wps:spPr>
                          <a:xfrm>
                            <a:off x="4510679" y="2053881"/>
                            <a:ext cx="112542" cy="1125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วงรี 32"/>
                        <wps:cNvSpPr/>
                        <wps:spPr>
                          <a:xfrm>
                            <a:off x="3473186" y="2039812"/>
                            <a:ext cx="112542" cy="1125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วงรี 33"/>
                        <wps:cNvSpPr/>
                        <wps:spPr>
                          <a:xfrm>
                            <a:off x="1385306" y="2039812"/>
                            <a:ext cx="112542" cy="11254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กล่องข้อความ 18"/>
                        <wps:cNvSpPr txBox="1"/>
                        <wps:spPr>
                          <a:xfrm>
                            <a:off x="0" y="2011677"/>
                            <a:ext cx="330835" cy="5575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087977" w:rsidRPr="00087977" w:rsidRDefault="00087977" w:rsidP="00087977">
                              <w:pPr>
                                <w:pStyle w:val="a6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ข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" name="กล่องข้อความ 19"/>
                        <wps:cNvSpPr txBox="1"/>
                        <wps:spPr>
                          <a:xfrm>
                            <a:off x="1246109" y="2053881"/>
                            <a:ext cx="296545" cy="5575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087977" w:rsidRPr="00087977" w:rsidRDefault="00087977" w:rsidP="00087977">
                              <w:pPr>
                                <w:pStyle w:val="a6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ง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6" name="กล่องข้อความ 20"/>
                        <wps:cNvSpPr txBox="1"/>
                        <wps:spPr>
                          <a:xfrm>
                            <a:off x="2188699" y="2053881"/>
                            <a:ext cx="321945" cy="5575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087977" w:rsidRPr="00087977" w:rsidRDefault="00087977" w:rsidP="00087977">
                              <w:pPr>
                                <w:pStyle w:val="a6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7" name="กล่องข้อความ 21"/>
                        <wps:cNvSpPr txBox="1"/>
                        <wps:spPr>
                          <a:xfrm>
                            <a:off x="3327561" y="2082012"/>
                            <a:ext cx="321945" cy="5575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087977" w:rsidRPr="00087977" w:rsidRDefault="00087977" w:rsidP="00087977">
                              <w:pPr>
                                <w:pStyle w:val="a6"/>
                                <w:spacing w:before="0" w:beforeAutospacing="0" w:after="0" w:afterAutospacing="0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จ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8" name="กล่องข้อความ 22"/>
                        <wps:cNvSpPr txBox="1"/>
                        <wps:spPr>
                          <a:xfrm>
                            <a:off x="4530733" y="2011671"/>
                            <a:ext cx="326390" cy="5575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087977" w:rsidRPr="00087977" w:rsidRDefault="00087977" w:rsidP="00087977">
                              <w:pPr>
                                <w:pStyle w:val="a6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ค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5E241E" id="กลุ่ม 23" o:spid="_x0000_s1031" style="position:absolute;margin-left:109.4pt;margin-top:6.55pt;width:204.05pt;height:176.7pt;z-index:251667456;mso-position-horizontal-relative:margin;mso-width-relative:margin;mso-height-relative:margin" coordsize="48571,42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">
                <v:oval id="วงรี 24" o:spid="_x0000_s1032" style="position:absolute;left:3888;width:42062;height:420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P5v8MA&#10;AADbAAAADwAAAGRycy9kb3ducmV2LnhtbESPwW7CMBBE75X4B2uReqmIQ1RRFDAooCJ6hfIBS7zE&#10;gXgdYhfSv68rIXEczcwbzXzZ20bcqPO1YwXjJAVBXDpdc6Xg8L0ZTUH4gKyxcUwKfsnDcjF4mWOu&#10;3Z13dNuHSkQI+xwVmBDaXEpfGrLoE9cSR+/kOoshyq6SusN7hNtGZmk6kRZrjgsGW1obKi/7H6vg&#10;4zzerprr0We0W5lP+1ZstkWh1OuwL2YgAvXhGX60v7SC7B3+v8Qf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P5v8MAAADbAAAADwAAAAAAAAAAAAAAAACYAgAAZHJzL2Rv&#10;d25yZXYueG1sUEsFBgAAAAAEAAQA9QAAAIgDAAAAAA==&#10;" fillcolor="#a5a5a5 [2092]" strokecolor="black [3213]" strokeweight="1pt">
                  <v:stroke joinstyle="miter"/>
                </v:oval>
                <v:shape id="รูปแบบอิสระ 25" o:spid="_x0000_s1033" style="position:absolute;left:3888;top:21031;width:42062;height:21031;visibility:visible;mso-wrap-style:square;v-text-anchor:middle" coordsize="4206240,2103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GVZ8UA&#10;AADbAAAADwAAAGRycy9kb3ducmV2LnhtbESPT2vCQBTE7wW/w/KEXopuDGgldRUVbMWbf1p6fGSf&#10;STD7NmS3SfTTu4LQ4zAzv2Fmi86UoqHaFZYVjIYRCOLU6oIzBafjZjAF4TyyxtIyKbiSg8W89zLD&#10;RNuW99QcfCYChF2CCnLvq0RKl+Zk0A1tRRy8s60N+iDrTOoa2wA3pYyjaCINFhwWcqxonVN6OfwZ&#10;BeX77s3F358r+fu1bm/pT9eMt3ulXvvd8gOEp87/h5/trVYQj+HxJfwA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4ZVnxQAAANsAAAAPAAAAAAAAAAAAAAAAAJgCAABkcnMv&#10;ZG93bnJldi54bWxQSwUGAAAAAAQABAD1AAAAigMAAAAA&#10;" path="m,l4206240,v,1161521,-941599,2103120,-2103120,2103120c941599,2103120,,1161521,,xe" fillcolor="white [3212]" strokecolor="black [3213]" strokeweight="1pt">
                  <v:stroke joinstyle="miter"/>
                  <v:path arrowok="t" o:connecttype="custom" o:connectlocs="0,0;4206240,0;2103120,2103120;0,0" o:connectangles="0,0,0,0"/>
                </v:shape>
                <v:oval id="วงรี 26" o:spid="_x0000_s1034" style="position:absolute;left:3888;top:10515;width:21031;height:210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SY6MQA&#10;AADbAAAADwAAAGRycy9kb3ducmV2LnhtbESPT2vCQBTE70K/w/IKvZlNQxGJriKlAU9S/6Aen9ln&#10;Ept9G7Jrkn57t1DwOMzMb5j5cjC16Kh1lWUF71EMgji3uuJCwWGfjacgnEfWWFsmBb/kYLl4Gc0x&#10;1bbnLXU7X4gAYZeigtL7JpXS5SUZdJFtiIN3ta1BH2RbSN1iH+CmlkkcT6TBisNCiQ19lpT/7O5G&#10;QXZz12STHbpjc7nr+qs/n76LD6XeXofVDISnwT/D/+21VpBM4O9L+AF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kmOjEAAAA2wAAAA8AAAAAAAAAAAAAAAAAmAIAAGRycy9k&#10;b3ducmV2LnhtbFBLBQYAAAAABAAEAPUAAACJAwAAAAA=&#10;" fillcolor="white [3212]" strokecolor="black [3213]" strokeweight="1pt">
                  <v:stroke joinstyle="miter"/>
                </v:oval>
                <v:oval id="วงรี 27" o:spid="_x0000_s1035" style="position:absolute;left:24919;top:10515;width:21031;height:210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g9c8UA&#10;AADbAAAADwAAAGRycy9kb3ducmV2LnhtbESPQWvCQBSE74X+h+UVetNNQ2lLdBOkGPAkaqX1+Mw+&#10;k2j2bciuSfrv3YLQ4zAz3zDzbDSN6KlztWUFL9MIBHFhdc2lgv1XPvkA4TyyxsYyKfglB1n6+DDH&#10;RNuBt9TvfCkChF2CCirv20RKV1Rk0E1tSxy8k+0M+iC7UuoOhwA3jYyj6E0arDksVNjSZ0XFZXc1&#10;CvKzO8XrfN9/t8erbpbD4WdTvir1/DQuZiA8jf4/fG+vtIL4Hf6+hB8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qD1zxQAAANsAAAAPAAAAAAAAAAAAAAAAAJgCAABkcnMv&#10;ZG93bnJldi54bWxQSwUGAAAAAAQABAD1AAAAigMAAAAA&#10;" fillcolor="white [3212]" strokecolor="black [3213]" strokeweight="1pt">
                  <v:stroke joinstyle="miter"/>
                </v:oval>
                <v:line id="ตัวเชื่อมต่อตรง 28" o:spid="_x0000_s1036" style="position:absolute;visibility:visible;mso-wrap-style:square" from="3888,21031" to="45950,21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u5CMEAAADbAAAADwAAAGRycy9kb3ducmV2LnhtbERPXWvCMBR9F/wP4Qq+iKZTGF1nFJEJ&#10;gmNuNfh8ae7aYnNTmqj135uHwR4P53u57m0jbtT52rGCl1kCgrhwpuZSgT7tpikIH5ANNo5JwYM8&#10;rFfDwRIz4+78Q7c8lCKGsM9QQRVCm0npi4os+plriSP36zqLIcKulKbDewy3jZwnyau0WHNsqLCl&#10;bUXFJb9aBQf9dp4sjqnW9pR/4beuP46fW6XGo37zDiJQH/7Ff+69UTCPY+OX+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27kIwQAAANsAAAAPAAAAAAAAAAAAAAAA&#10;AKECAABkcnMvZG93bnJldi54bWxQSwUGAAAAAAQABAD5AAAAjwMAAAAA&#10;" strokecolor="black [3200]" strokeweight=".5pt">
                  <v:stroke joinstyle="miter"/>
                </v:line>
                <v:oval id="วงรี 29" o:spid="_x0000_s1037" style="position:absolute;left:3325;top:20468;width:1126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Lf0sUA&#10;AADbAAAADwAAAGRycy9kb3ducmV2LnhtbESPS2vDMBCE74X+B7GF3hq5Jk83SgiBQAu55HFIbou1&#10;sdxaK2PJsZtfHxUKOQ4z8w0zX/a2EldqfOlYwfsgAUGcO11yoeB42LxNQfiArLFyTAp+ycNy8fw0&#10;x0y7jnd03YdCRAj7DBWYEOpMSp8bsugHriaO3sU1FkOUTSF1g12E20qmSTKWFkuOCwZrWhvKf/at&#10;VXCzw+3uy4+Tzff5NCq7SWvSdavU60u/+gARqA+P8H/7UytIZ/D3Jf4A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Qt/SxQAAANsAAAAPAAAAAAAAAAAAAAAAAJgCAABkcnMv&#10;ZG93bnJldi54bWxQSwUGAAAAAAQABAD1AAAAigMAAAAA&#10;" fillcolor="black [3200]" strokecolor="black [1600]" strokeweight="1pt">
                  <v:stroke joinstyle="miter"/>
                </v:oval>
                <v:oval id="วงรี 30" o:spid="_x0000_s1038" style="position:absolute;left:24356;top:20538;width:1126;height:1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HgksIA&#10;AADbAAAADwAAAGRycy9kb3ducmV2LnhtbERPz2vCMBS+C/4P4Qm7aapuOqppEUHYYBd1h3l7NG9N&#10;tXkpTWq7/fXLYeDx4/u9zQdbizu1vnKsYD5LQBAXTldcKvg8H6avIHxA1lg7JgU/5CHPxqMtptr1&#10;fKT7KZQihrBPUYEJoUml9IUhi37mGuLIfbvWYoiwLaVusY/htpaLJFlJixXHBoMN7Q0Vt1NnFfza&#10;54/ju18lh+vl66Xq151Z7DulnibDbgMi0BAe4n/3m1awjOvjl/gD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oeCSwgAAANsAAAAPAAAAAAAAAAAAAAAAAJgCAABkcnMvZG93&#10;bnJldi54bWxQSwUGAAAAAAQABAD1AAAAhwMAAAAA&#10;" fillcolor="black [3200]" strokecolor="black [1600]" strokeweight="1pt">
                  <v:stroke joinstyle="miter"/>
                </v:oval>
                <v:oval id="วงรี 31" o:spid="_x0000_s1039" style="position:absolute;left:45106;top:20538;width:1126;height:1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1FCcUA&#10;AADbAAAADwAAAGRycy9kb3ducmV2LnhtbESPQWvCQBSE7wX/w/KE3upG21qJriKCYMGL2kN7e2Sf&#10;2Wj2bchuTPTXu0LB4zAz3zCzRWdLcaHaF44VDAcJCOLM6YJzBT+H9dsEhA/IGkvHpOBKHhbz3ssM&#10;U+1a3tFlH3IRIexTVGBCqFIpfWbIoh+4ijh6R1dbDFHWudQ1thFuSzlKkrG0WHBcMFjRylB23jdW&#10;wc1+bHfffpysT3+/n0X71ZjRqlHqtd8tpyACdeEZ/m9vtIL3ITy+xB8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7UUJxQAAANsAAAAPAAAAAAAAAAAAAAAAAJgCAABkcnMv&#10;ZG93bnJldi54bWxQSwUGAAAAAAQABAD1AAAAigMAAAAA&#10;" fillcolor="black [3200]" strokecolor="black [1600]" strokeweight="1pt">
                  <v:stroke joinstyle="miter"/>
                </v:oval>
                <v:oval id="วงรี 32" o:spid="_x0000_s1040" style="position:absolute;left:34731;top:20398;width:1126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/bfsUA&#10;AADbAAAADwAAAGRycy9kb3ducmV2LnhtbESPT2vCQBTE7wW/w/IKvdVNU2sldRURBAUv/jnU2yP7&#10;mo1m34bsxsR++q5Q8DjMzG+Y6by3lbhS40vHCt6GCQji3OmSCwXHw+p1AsIHZI2VY1JwIw/z2eBp&#10;ipl2He/oug+FiBD2GSowIdSZlD43ZNEPXU0cvR/XWAxRNoXUDXYRbiuZJslYWiw5LhisaWkov+xb&#10;q+DXjra7jR8nq/Pp+6PsPluTLlulXp77xReIQH14hP/ba63gPYX7l/gD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P9t+xQAAANsAAAAPAAAAAAAAAAAAAAAAAJgCAABkcnMv&#10;ZG93bnJldi54bWxQSwUGAAAAAAQABAD1AAAAigMAAAAA&#10;" fillcolor="black [3200]" strokecolor="black [1600]" strokeweight="1pt">
                  <v:stroke joinstyle="miter"/>
                </v:oval>
                <v:oval id="วงรี 33" o:spid="_x0000_s1041" style="position:absolute;left:13853;top:20398;width:1125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N+5cYA&#10;AADbAAAADwAAAGRycy9kb3ducmV2LnhtbESPT2vCQBTE74V+h+UVvNWNf2olZiMiCBV6UXtob4/s&#10;MxvNvg3ZjUn76buFgsdhZn7DZOvB1uJGra8cK5iMExDEhdMVlwo+TrvnJQgfkDXWjknBN3lY548P&#10;Gaba9Xyg2zGUIkLYp6jAhNCkUvrCkEU/dg1x9M6utRiibEupW+wj3NZymiQLabHiuGCwoa2h4nrs&#10;rIIfO38/7P0i2V2+Pl+q/rUz022n1Ohp2KxABBrCPfzfftMKZjP4+xJ/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N+5cYAAADbAAAADwAAAAAAAAAAAAAAAACYAgAAZHJz&#10;L2Rvd25yZXYueG1sUEsFBgAAAAAEAAQA9QAAAIsDAAAAAA==&#10;" fillcolor="black [3200]" strokecolor="black [1600]" strokeweight="1pt">
                  <v:stroke joinstyle="miter"/>
                </v:oval>
                <v:shape id="กล่องข้อความ 18" o:spid="_x0000_s1042" type="#_x0000_t202" style="position:absolute;top:20116;width:3308;height:5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087977" w:rsidRPr="00087977" w:rsidRDefault="00087977" w:rsidP="00087977">
                        <w:pPr>
                          <w:pStyle w:val="a6"/>
                          <w:spacing w:before="0" w:beforeAutospacing="0" w:after="0" w:afterAutospacing="0"/>
                          <w:rPr>
                            <w:sz w:val="14"/>
                            <w:szCs w:val="14"/>
                          </w:rPr>
                        </w:pPr>
                        <w:r w:rsidRPr="00087977">
                          <w:rPr>
                            <w:rFonts w:ascii="TH SarabunPSK" w:hAnsi="TH SarabunPSK" w:cs="TH SarabunPSK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cs/>
                          </w:rPr>
                          <w:t>ข</w:t>
                        </w:r>
                      </w:p>
                    </w:txbxContent>
                  </v:textbox>
                </v:shape>
                <v:shape id="กล่องข้อความ 19" o:spid="_x0000_s1043" type="#_x0000_t202" style="position:absolute;left:12461;top:20538;width:2965;height:5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087977" w:rsidRPr="00087977" w:rsidRDefault="00087977" w:rsidP="00087977">
                        <w:pPr>
                          <w:pStyle w:val="a6"/>
                          <w:spacing w:before="0" w:beforeAutospacing="0" w:after="0" w:afterAutospacing="0"/>
                          <w:rPr>
                            <w:sz w:val="14"/>
                            <w:szCs w:val="14"/>
                          </w:rPr>
                        </w:pPr>
                        <w:r w:rsidRPr="00087977">
                          <w:rPr>
                            <w:rFonts w:ascii="TH SarabunPSK" w:hAnsi="TH SarabunPSK" w:cs="TH SarabunPSK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cs/>
                          </w:rPr>
                          <w:t>ง</w:t>
                        </w:r>
                      </w:p>
                    </w:txbxContent>
                  </v:textbox>
                </v:shape>
                <v:shape id="กล่องข้อความ 20" o:spid="_x0000_s1044" type="#_x0000_t202" style="position:absolute;left:21886;top:20538;width:3220;height:5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087977" w:rsidRPr="00087977" w:rsidRDefault="00087977" w:rsidP="00087977">
                        <w:pPr>
                          <w:pStyle w:val="a6"/>
                          <w:spacing w:before="0" w:beforeAutospacing="0" w:after="0" w:afterAutospacing="0"/>
                          <w:rPr>
                            <w:sz w:val="14"/>
                            <w:szCs w:val="14"/>
                          </w:rPr>
                        </w:pPr>
                        <w:r w:rsidRPr="00087977">
                          <w:rPr>
                            <w:rFonts w:ascii="TH SarabunPSK" w:hAnsi="TH SarabunPSK" w:cs="TH SarabunPSK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cs/>
                          </w:rPr>
                          <w:t>ก</w:t>
                        </w:r>
                      </w:p>
                    </w:txbxContent>
                  </v:textbox>
                </v:shape>
                <v:shape id="กล่องข้อความ 21" o:spid="_x0000_s1045" type="#_x0000_t202" style="position:absolute;left:33275;top:20820;width:3220;height:5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087977" w:rsidRPr="00087977" w:rsidRDefault="00087977" w:rsidP="00087977">
                        <w:pPr>
                          <w:pStyle w:val="a6"/>
                          <w:spacing w:before="0" w:beforeAutospacing="0" w:after="0" w:afterAutospacing="0"/>
                          <w:rPr>
                            <w:sz w:val="24"/>
                            <w:szCs w:val="24"/>
                          </w:rPr>
                        </w:pPr>
                        <w:r w:rsidRPr="00087977">
                          <w:rPr>
                            <w:rFonts w:ascii="TH SarabunPSK" w:hAnsi="TH SarabunPSK" w:cs="TH SarabunPSK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cs/>
                          </w:rPr>
                          <w:t>จ</w:t>
                        </w:r>
                      </w:p>
                    </w:txbxContent>
                  </v:textbox>
                </v:shape>
                <v:shape id="กล่องข้อความ 22" o:spid="_x0000_s1046" type="#_x0000_t202" style="position:absolute;left:45307;top:20116;width:3264;height:5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087977" w:rsidRPr="00087977" w:rsidRDefault="00087977" w:rsidP="00087977">
                        <w:pPr>
                          <w:pStyle w:val="a6"/>
                          <w:spacing w:before="0" w:beforeAutospacing="0" w:after="0" w:afterAutospacing="0"/>
                          <w:rPr>
                            <w:sz w:val="14"/>
                            <w:szCs w:val="14"/>
                          </w:rPr>
                        </w:pPr>
                        <w:r w:rsidRPr="00087977">
                          <w:rPr>
                            <w:rFonts w:ascii="TH SarabunPSK" w:hAnsi="TH SarabunPSK" w:cs="TH SarabunPSK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cs/>
                          </w:rPr>
                          <w:t>ค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087977">
        <w:rPr>
          <w:rFonts w:ascii="TH SarabunPSK" w:hAnsi="TH SarabunPSK" w:cs="TH SarabunPSK" w:hint="cs"/>
          <w:sz w:val="32"/>
          <w:szCs w:val="32"/>
          <w:cs/>
        </w:rPr>
        <w:t>ดัง</w:t>
      </w:r>
      <w:r w:rsidR="00EB5C7A" w:rsidRPr="00EB5C7A">
        <w:rPr>
          <w:rFonts w:ascii="TH SarabunPSK" w:hAnsi="TH SarabunPSK" w:cs="TH SarabunPSK"/>
          <w:sz w:val="32"/>
          <w:szCs w:val="32"/>
          <w:cs/>
        </w:rPr>
        <w:t>รูป</w:t>
      </w:r>
    </w:p>
    <w:p w:rsidR="00C00EDD" w:rsidRDefault="00C00EDD" w:rsidP="00C00EDD">
      <w:pPr>
        <w:tabs>
          <w:tab w:val="left" w:pos="1920"/>
        </w:tabs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</w:p>
    <w:p w:rsidR="00C00EDD" w:rsidRPr="00C00EDD" w:rsidRDefault="00C00EDD" w:rsidP="00C00EDD">
      <w:pPr>
        <w:rPr>
          <w:rFonts w:ascii="TH SarabunPSK" w:hAnsi="TH SarabunPSK" w:cs="TH SarabunPSK"/>
          <w:sz w:val="32"/>
          <w:szCs w:val="32"/>
          <w:cs/>
        </w:rPr>
      </w:pPr>
    </w:p>
    <w:p w:rsidR="00C00EDD" w:rsidRPr="00C00EDD" w:rsidRDefault="00C00EDD" w:rsidP="00C00EDD">
      <w:pPr>
        <w:rPr>
          <w:rFonts w:ascii="TH SarabunPSK" w:hAnsi="TH SarabunPSK" w:cs="TH SarabunPSK"/>
          <w:sz w:val="32"/>
          <w:szCs w:val="32"/>
          <w:cs/>
        </w:rPr>
      </w:pPr>
    </w:p>
    <w:p w:rsidR="00C00EDD" w:rsidRPr="00C00EDD" w:rsidRDefault="00C00EDD" w:rsidP="00C00EDD">
      <w:pPr>
        <w:rPr>
          <w:rFonts w:ascii="TH SarabunPSK" w:hAnsi="TH SarabunPSK" w:cs="TH SarabunPSK"/>
          <w:sz w:val="32"/>
          <w:szCs w:val="32"/>
          <w:cs/>
        </w:rPr>
      </w:pPr>
    </w:p>
    <w:p w:rsidR="00C00EDD" w:rsidRPr="00C00EDD" w:rsidRDefault="00C00EDD" w:rsidP="00C00EDD">
      <w:pPr>
        <w:rPr>
          <w:rFonts w:ascii="TH SarabunPSK" w:hAnsi="TH SarabunPSK" w:cs="TH SarabunPSK"/>
          <w:sz w:val="32"/>
          <w:szCs w:val="32"/>
          <w:cs/>
        </w:rPr>
      </w:pPr>
    </w:p>
    <w:p w:rsidR="00C00EDD" w:rsidRDefault="00C00EDD" w:rsidP="00C00EDD">
      <w:pPr>
        <w:rPr>
          <w:rFonts w:ascii="TH SarabunPSK" w:hAnsi="TH SarabunPSK" w:cs="TH SarabunPSK"/>
          <w:sz w:val="32"/>
          <w:szCs w:val="32"/>
          <w:cs/>
        </w:rPr>
      </w:pPr>
    </w:p>
    <w:p w:rsidR="00C00EDD" w:rsidRPr="00C00EDD" w:rsidRDefault="00C00EDD" w:rsidP="00087977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A121D1" wp14:editId="5E9B1B6D">
                <wp:simplePos x="0" y="0"/>
                <wp:positionH relativeFrom="column">
                  <wp:posOffset>657225</wp:posOffset>
                </wp:positionH>
                <wp:positionV relativeFrom="paragraph">
                  <wp:posOffset>19685</wp:posOffset>
                </wp:positionV>
                <wp:extent cx="142875" cy="0"/>
                <wp:effectExtent l="0" t="0" r="28575" b="19050"/>
                <wp:wrapNone/>
                <wp:docPr id="6" name="ตัวเชื่อมต่อตรง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4A2C28" id="ตัวเชื่อมต่อตรง 6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75pt,1.55pt" to="63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" strokecolor="black [3200]" strokeweight=".5pt">
                <v:stroke joinstyle="miter"/>
              </v:line>
            </w:pict>
          </mc:Fallback>
        </mc:AlternateContent>
      </w:r>
      <w:r w:rsidRPr="00C00EDD">
        <w:rPr>
          <w:rFonts w:ascii="TH SarabunPSK" w:hAnsi="TH SarabunPSK" w:cs="TH SarabunPSK"/>
          <w:sz w:val="32"/>
          <w:szCs w:val="32"/>
          <w:cs/>
        </w:rPr>
        <w:t xml:space="preserve">ถ้า </w:t>
      </w:r>
      <w:proofErr w:type="spellStart"/>
      <w:r w:rsidRPr="00C00EDD">
        <w:rPr>
          <w:rFonts w:ascii="TH SarabunPSK" w:hAnsi="TH SarabunPSK" w:cs="TH SarabunPSK"/>
          <w:sz w:val="32"/>
          <w:szCs w:val="32"/>
          <w:cs/>
        </w:rPr>
        <w:t>ข</w:t>
      </w:r>
      <w:r w:rsidR="00F74B6D">
        <w:rPr>
          <w:rFonts w:ascii="TH SarabunPSK" w:hAnsi="TH SarabunPSK" w:cs="TH SarabunPSK" w:hint="cs"/>
          <w:sz w:val="32"/>
          <w:szCs w:val="32"/>
          <w:cs/>
        </w:rPr>
        <w:t>ค</w:t>
      </w:r>
      <w:proofErr w:type="spellEnd"/>
      <w:r w:rsidRPr="00C00EDD">
        <w:rPr>
          <w:rFonts w:ascii="TH SarabunPSK" w:hAnsi="TH SarabunPSK" w:cs="TH SarabunPSK"/>
          <w:sz w:val="32"/>
          <w:szCs w:val="32"/>
          <w:cs/>
        </w:rPr>
        <w:t xml:space="preserve"> ยาว </w:t>
      </w:r>
      <w:r w:rsidRPr="00C00EDD">
        <w:rPr>
          <w:rFonts w:ascii="TH SarabunPSK" w:hAnsi="TH SarabunPSK" w:cs="TH SarabunPSK"/>
          <w:sz w:val="32"/>
          <w:szCs w:val="32"/>
        </w:rPr>
        <w:t>140</w:t>
      </w:r>
      <w:r w:rsidRPr="00C00EDD">
        <w:rPr>
          <w:rFonts w:ascii="TH SarabunPSK" w:hAnsi="TH SarabunPSK" w:cs="TH SarabunPSK"/>
          <w:sz w:val="32"/>
          <w:szCs w:val="32"/>
          <w:cs/>
        </w:rPr>
        <w:t xml:space="preserve"> มิลลิเมตร</w:t>
      </w:r>
    </w:p>
    <w:p w:rsidR="00C00EDD" w:rsidRDefault="00C00EDD" w:rsidP="00087977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C00EDD">
        <w:rPr>
          <w:rFonts w:ascii="TH SarabunPSK" w:hAnsi="TH SarabunPSK" w:cs="TH SarabunPSK"/>
          <w:sz w:val="32"/>
          <w:szCs w:val="32"/>
          <w:cs/>
        </w:rPr>
        <w:t>แล้วความยาวรอบรูปของส่วนที่แร</w:t>
      </w:r>
      <w:r w:rsidR="003C2392">
        <w:rPr>
          <w:rFonts w:ascii="TH SarabunPSK" w:hAnsi="TH SarabunPSK" w:cs="TH SarabunPSK" w:hint="cs"/>
          <w:sz w:val="32"/>
          <w:szCs w:val="32"/>
          <w:cs/>
        </w:rPr>
        <w:t>เ</w:t>
      </w:r>
      <w:r w:rsidRPr="00C00EDD">
        <w:rPr>
          <w:rFonts w:ascii="TH SarabunPSK" w:hAnsi="TH SarabunPSK" w:cs="TH SarabunPSK"/>
          <w:sz w:val="32"/>
          <w:szCs w:val="32"/>
          <w:cs/>
        </w:rPr>
        <w:t>งาประมาณกี่มิลลิเมตร</w:t>
      </w:r>
    </w:p>
    <w:p w:rsidR="0052135F" w:rsidRDefault="0052135F" w:rsidP="00087977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(กำหนดให้ </w:t>
      </w:r>
      <m:oMath>
        <m:r>
          <w:rPr>
            <w:rFonts w:ascii="Cambria Math" w:hAnsi="Cambria Math" w:cs="TH SarabunPSK"/>
            <w:sz w:val="32"/>
            <w:szCs w:val="32"/>
          </w:rPr>
          <m:t>π</m:t>
        </m:r>
      </m:oMath>
      <w:r w:rsidR="00FB402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>≈</m:t>
        </m:r>
      </m:oMath>
      <w:r w:rsidR="00FB402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B4029" w:rsidRPr="00503AF8">
        <w:rPr>
          <w:position w:val="-30"/>
        </w:rPr>
        <w:object w:dxaOrig="340" w:dyaOrig="760">
          <v:shape id="_x0000_i1031" type="#_x0000_t75" style="width:14.55pt;height:36pt" o:ole="">
            <v:imagedata r:id="rId21" o:title=""/>
          </v:shape>
          <o:OLEObject Type="Embed" ProgID="Equation.DSMT4" ShapeID="_x0000_i1031" DrawAspect="Content" ObjectID="_1660635796" r:id="rId22"/>
        </w:object>
      </w:r>
      <w:r w:rsidR="00FB4029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FB4029" w:rsidRDefault="00FB4029" w:rsidP="00FB4029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FB4029">
        <w:rPr>
          <w:rFonts w:ascii="TH SarabunPSK" w:hAnsi="TH SarabunPSK" w:cs="TH SarabunPSK"/>
          <w:sz w:val="32"/>
          <w:szCs w:val="32"/>
          <w:cs/>
        </w:rPr>
        <w:t>1. 220 มิลลิเมตร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FB4029" w:rsidRPr="00FB4029" w:rsidRDefault="00FB4029" w:rsidP="00FB4029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FB4029">
        <w:rPr>
          <w:rFonts w:ascii="TH SarabunPSK" w:hAnsi="TH SarabunPSK" w:cs="TH SarabunPSK"/>
          <w:sz w:val="32"/>
          <w:szCs w:val="32"/>
          <w:cs/>
        </w:rPr>
        <w:t>2. 330 มิลลิเมตร</w:t>
      </w:r>
    </w:p>
    <w:p w:rsidR="006B2A8D" w:rsidRDefault="00FB4029" w:rsidP="006B2A8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3. 440 มิลลิ</w:t>
      </w:r>
      <w:r w:rsidRPr="00FB4029">
        <w:rPr>
          <w:rFonts w:ascii="TH SarabunPSK" w:hAnsi="TH SarabunPSK" w:cs="TH SarabunPSK"/>
          <w:sz w:val="32"/>
          <w:szCs w:val="32"/>
          <w:cs/>
        </w:rPr>
        <w:t>เมต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6B2A8D" w:rsidRDefault="00FB4029" w:rsidP="00000D0F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FB4029">
        <w:rPr>
          <w:rFonts w:ascii="TH SarabunPSK" w:hAnsi="TH SarabunPSK" w:cs="TH SarabunPSK"/>
          <w:sz w:val="32"/>
          <w:szCs w:val="32"/>
          <w:cs/>
        </w:rPr>
        <w:t>4. 660 มิลลิเมตร</w:t>
      </w:r>
    </w:p>
    <w:p w:rsidR="00D72ABF" w:rsidRDefault="00D72ABF" w:rsidP="00D72ABF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1. </w:t>
      </w:r>
      <w:r w:rsidRPr="00D72ABF">
        <w:rPr>
          <w:rFonts w:ascii="TH SarabunPSK" w:hAnsi="TH SarabunPSK" w:cs="TH SarabunPSK"/>
          <w:sz w:val="32"/>
          <w:szCs w:val="32"/>
          <w:cs/>
        </w:rPr>
        <w:t>รูปสี่เหลี่ยมในข้อใดที่เส้นทแยงมุมตัดกันเป็นมุมฉาก</w:t>
      </w:r>
    </w:p>
    <w:p w:rsidR="006B2A8D" w:rsidRDefault="006B2A8D" w:rsidP="00D72ABF">
      <w:pPr>
        <w:spacing w:after="0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BB425CE" wp14:editId="491B4AB8">
            <wp:simplePos x="0" y="0"/>
            <wp:positionH relativeFrom="margin">
              <wp:align>center</wp:align>
            </wp:positionH>
            <wp:positionV relativeFrom="paragraph">
              <wp:posOffset>189230</wp:posOffset>
            </wp:positionV>
            <wp:extent cx="4371975" cy="3286125"/>
            <wp:effectExtent l="0" t="0" r="9525" b="9525"/>
            <wp:wrapSquare wrapText="bothSides"/>
            <wp:docPr id="39" name="รูปภาพ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000D0F" w:rsidRDefault="00000D0F" w:rsidP="006B2A8D">
      <w:pPr>
        <w:rPr>
          <w:rFonts w:ascii="TH SarabunPSK" w:hAnsi="TH SarabunPSK" w:cs="TH SarabunPSK"/>
          <w:sz w:val="32"/>
          <w:szCs w:val="32"/>
        </w:rPr>
      </w:pPr>
    </w:p>
    <w:p w:rsidR="00D72ABF" w:rsidRDefault="006B2A8D" w:rsidP="006B2A8D">
      <w:pPr>
        <w:rPr>
          <w:rFonts w:ascii="TH SarabunPSK" w:hAnsi="TH SarabunPSK" w:cs="TH SarabunPSK"/>
          <w:sz w:val="32"/>
          <w:szCs w:val="32"/>
        </w:rPr>
      </w:pPr>
      <w:r w:rsidRPr="006B2A8D">
        <w:rPr>
          <w:rFonts w:ascii="TH SarabunPSK" w:hAnsi="TH SarabunPSK" w:cs="TH SarabunPSK"/>
          <w:sz w:val="32"/>
          <w:szCs w:val="32"/>
        </w:rPr>
        <w:t xml:space="preserve">12. </w:t>
      </w:r>
      <w:r w:rsidRPr="006B2A8D">
        <w:rPr>
          <w:rFonts w:ascii="TH SarabunPSK" w:hAnsi="TH SarabunPSK" w:cs="TH SarabunPSK"/>
          <w:sz w:val="32"/>
          <w:szCs w:val="32"/>
          <w:cs/>
        </w:rPr>
        <w:t>กำหนด รูปคลี่ของรูปเรขาคณิตสามมิติที่มีหน้าต่าง ๆ เป็นรูปสาม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6B2A8D">
        <w:rPr>
          <w:rFonts w:ascii="TH SarabunPSK" w:hAnsi="TH SarabunPSK" w:cs="TH SarabunPSK"/>
          <w:sz w:val="32"/>
          <w:szCs w:val="32"/>
          <w:cs/>
        </w:rPr>
        <w:t xml:space="preserve">หลี่ยมด้านเท่า </w:t>
      </w:r>
      <w:r w:rsidRPr="006B2A8D">
        <w:rPr>
          <w:rFonts w:ascii="TH SarabunPSK" w:hAnsi="TH SarabunPSK" w:cs="TH SarabunPSK"/>
          <w:sz w:val="32"/>
          <w:szCs w:val="32"/>
        </w:rPr>
        <w:t xml:space="preserve">4 </w:t>
      </w:r>
      <w:r w:rsidRPr="006B2A8D">
        <w:rPr>
          <w:rFonts w:ascii="TH SarabunPSK" w:hAnsi="TH SarabunPSK" w:cs="TH SarabunPSK"/>
          <w:sz w:val="32"/>
          <w:szCs w:val="32"/>
          <w:cs/>
        </w:rPr>
        <w:t>รูป และรูปสี่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6B2A8D">
        <w:rPr>
          <w:rFonts w:ascii="TH SarabunPSK" w:hAnsi="TH SarabunPSK" w:cs="TH SarabunPSK"/>
          <w:sz w:val="32"/>
          <w:szCs w:val="32"/>
          <w:cs/>
        </w:rPr>
        <w:t xml:space="preserve">หลี่ยมจัตุรัส </w:t>
      </w:r>
      <w:r w:rsidRPr="006B2A8D">
        <w:rPr>
          <w:rFonts w:ascii="TH SarabunPSK" w:hAnsi="TH SarabunPSK" w:cs="TH SarabunPSK"/>
          <w:sz w:val="32"/>
          <w:szCs w:val="32"/>
        </w:rPr>
        <w:t xml:space="preserve">1 </w:t>
      </w:r>
      <w:r w:rsidRPr="006B2A8D">
        <w:rPr>
          <w:rFonts w:ascii="TH SarabunPSK" w:hAnsi="TH SarabunPSK" w:cs="TH SarabunPSK"/>
          <w:sz w:val="32"/>
          <w:szCs w:val="32"/>
          <w:cs/>
        </w:rPr>
        <w:t>รูป ดังรูป</w:t>
      </w:r>
    </w:p>
    <w:p w:rsidR="006B2A8D" w:rsidRDefault="006B2A8D" w:rsidP="006B2A8D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828FD3D" wp14:editId="4787D0AC">
            <wp:simplePos x="0" y="0"/>
            <wp:positionH relativeFrom="margin">
              <wp:align>center</wp:align>
            </wp:positionH>
            <wp:positionV relativeFrom="paragraph">
              <wp:posOffset>2540</wp:posOffset>
            </wp:positionV>
            <wp:extent cx="3962400" cy="2081530"/>
            <wp:effectExtent l="0" t="0" r="0" b="0"/>
            <wp:wrapSquare wrapText="bothSides"/>
            <wp:docPr id="40" name="รูปภาพ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2081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Default="006B2A8D" w:rsidP="006B2A8D">
      <w:pPr>
        <w:rPr>
          <w:rFonts w:ascii="TH SarabunPSK" w:hAnsi="TH SarabunPSK" w:cs="TH SarabunPSK"/>
          <w:sz w:val="32"/>
          <w:szCs w:val="32"/>
          <w:cs/>
        </w:rPr>
      </w:pPr>
    </w:p>
    <w:p w:rsidR="006B2A8D" w:rsidRPr="006B2A8D" w:rsidRDefault="006B2A8D" w:rsidP="006B2A8D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ข้อใดเป็นรูปเรขาคณิต</w:t>
      </w:r>
      <w:r w:rsidRPr="006B2A8D">
        <w:rPr>
          <w:rFonts w:ascii="TH SarabunPSK" w:hAnsi="TH SarabunPSK" w:cs="TH SarabunPSK"/>
          <w:sz w:val="32"/>
          <w:szCs w:val="32"/>
          <w:cs/>
        </w:rPr>
        <w:t>สามมิติที่เกิดจากการประกอบรูปคลี่ที่กำหนดให้นี้</w:t>
      </w:r>
    </w:p>
    <w:p w:rsidR="006B2A8D" w:rsidRPr="006B2A8D" w:rsidRDefault="006B2A8D" w:rsidP="006B2A8D">
      <w:pPr>
        <w:pStyle w:val="a4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6B2A8D">
        <w:rPr>
          <w:rFonts w:ascii="TH SarabunPSK" w:hAnsi="TH SarabunPSK" w:cs="TH SarabunPSK"/>
          <w:sz w:val="32"/>
          <w:szCs w:val="32"/>
          <w:cs/>
        </w:rPr>
        <w:t xml:space="preserve">พีระมิดที่มีความยาวรอบฐานเป็น </w:t>
      </w:r>
      <w:r w:rsidRPr="006B2A8D">
        <w:rPr>
          <w:rFonts w:ascii="TH SarabunPSK" w:hAnsi="TH SarabunPSK" w:cs="TH SarabunPSK"/>
          <w:sz w:val="32"/>
          <w:szCs w:val="32"/>
        </w:rPr>
        <w:t>12</w:t>
      </w:r>
      <w:r w:rsidRPr="006B2A8D">
        <w:rPr>
          <w:rFonts w:ascii="TH SarabunPSK" w:hAnsi="TH SarabunPSK" w:cs="TH SarabunPSK"/>
          <w:sz w:val="32"/>
          <w:szCs w:val="32"/>
          <w:cs/>
        </w:rPr>
        <w:t xml:space="preserve"> เซนติเมตร</w:t>
      </w:r>
    </w:p>
    <w:p w:rsidR="006B2A8D" w:rsidRPr="006B2A8D" w:rsidRDefault="006B2A8D" w:rsidP="006B2A8D">
      <w:pPr>
        <w:pStyle w:val="a4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6B2A8D">
        <w:rPr>
          <w:rFonts w:ascii="TH SarabunPSK" w:hAnsi="TH SarabunPSK" w:cs="TH SarabunPSK"/>
          <w:sz w:val="32"/>
          <w:szCs w:val="32"/>
          <w:cs/>
        </w:rPr>
        <w:t xml:space="preserve">พีระมิดที่มีความยาวรอบฐานเป็น </w:t>
      </w:r>
      <w:r w:rsidRPr="006B2A8D">
        <w:rPr>
          <w:rFonts w:ascii="TH SarabunPSK" w:hAnsi="TH SarabunPSK" w:cs="TH SarabunPSK"/>
          <w:sz w:val="32"/>
          <w:szCs w:val="32"/>
        </w:rPr>
        <w:t>16</w:t>
      </w:r>
      <w:r w:rsidRPr="006B2A8D">
        <w:rPr>
          <w:rFonts w:ascii="TH SarabunPSK" w:hAnsi="TH SarabunPSK" w:cs="TH SarabunPSK"/>
          <w:sz w:val="32"/>
          <w:szCs w:val="32"/>
          <w:cs/>
        </w:rPr>
        <w:t xml:space="preserve"> เซนติเมตร</w:t>
      </w:r>
    </w:p>
    <w:p w:rsidR="006B2A8D" w:rsidRPr="006B2A8D" w:rsidRDefault="006B2A8D" w:rsidP="006B2A8D">
      <w:pPr>
        <w:pStyle w:val="a4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6B2A8D">
        <w:rPr>
          <w:rFonts w:ascii="TH SarabunPSK" w:hAnsi="TH SarabunPSK" w:cs="TH SarabunPSK"/>
          <w:sz w:val="32"/>
          <w:szCs w:val="32"/>
          <w:cs/>
        </w:rPr>
        <w:t xml:space="preserve">ปริซึมที่มีความยาวรอบหน้าตัดเป็น </w:t>
      </w:r>
      <w:r w:rsidRPr="006B2A8D">
        <w:rPr>
          <w:rFonts w:ascii="TH SarabunPSK" w:hAnsi="TH SarabunPSK" w:cs="TH SarabunPSK"/>
          <w:sz w:val="32"/>
          <w:szCs w:val="32"/>
        </w:rPr>
        <w:t>12</w:t>
      </w:r>
      <w:r w:rsidRPr="006B2A8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41409" w:rsidRPr="006B2A8D">
        <w:rPr>
          <w:rFonts w:ascii="TH SarabunPSK" w:hAnsi="TH SarabunPSK" w:cs="TH SarabunPSK"/>
          <w:sz w:val="32"/>
          <w:szCs w:val="32"/>
          <w:cs/>
        </w:rPr>
        <w:t>เซนติเมตร</w:t>
      </w:r>
    </w:p>
    <w:p w:rsidR="006B2A8D" w:rsidRDefault="006B2A8D" w:rsidP="006B2A8D">
      <w:pPr>
        <w:pStyle w:val="a4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6B2A8D">
        <w:rPr>
          <w:rFonts w:ascii="TH SarabunPSK" w:hAnsi="TH SarabunPSK" w:cs="TH SarabunPSK"/>
          <w:sz w:val="32"/>
          <w:szCs w:val="32"/>
          <w:cs/>
        </w:rPr>
        <w:t xml:space="preserve">ปริซึมที่มีความยาวรอบหน้าตัดเป็น </w:t>
      </w:r>
      <w:r w:rsidRPr="006B2A8D">
        <w:rPr>
          <w:rFonts w:ascii="TH SarabunPSK" w:hAnsi="TH SarabunPSK" w:cs="TH SarabunPSK"/>
          <w:sz w:val="32"/>
          <w:szCs w:val="32"/>
        </w:rPr>
        <w:t xml:space="preserve">16 </w:t>
      </w:r>
      <w:r w:rsidRPr="006B2A8D">
        <w:rPr>
          <w:rFonts w:ascii="TH SarabunPSK" w:hAnsi="TH SarabunPSK" w:cs="TH SarabunPSK"/>
          <w:sz w:val="32"/>
          <w:szCs w:val="32"/>
          <w:cs/>
        </w:rPr>
        <w:t>เซนติเมตร</w:t>
      </w:r>
    </w:p>
    <w:p w:rsidR="00EB5F76" w:rsidRDefault="00EB5F76" w:rsidP="00EB5F76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6721FA" w:rsidRPr="006721FA" w:rsidRDefault="006721FA" w:rsidP="006721F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3. </w:t>
      </w:r>
      <w:r w:rsidRPr="006721FA">
        <w:rPr>
          <w:rFonts w:ascii="TH SarabunPSK" w:hAnsi="TH SarabunPSK" w:cs="TH SarabunPSK"/>
          <w:sz w:val="32"/>
          <w:szCs w:val="32"/>
          <w:cs/>
        </w:rPr>
        <w:t>รูปสาม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6721FA">
        <w:rPr>
          <w:rFonts w:ascii="TH SarabunPSK" w:hAnsi="TH SarabunPSK" w:cs="TH SarabunPSK"/>
          <w:sz w:val="32"/>
          <w:szCs w:val="32"/>
          <w:cs/>
        </w:rPr>
        <w:t xml:space="preserve">หลี่ยมด้านเท่า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ขค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มีจุด ง จุด จ และจุด ฉ</w:t>
      </w:r>
    </w:p>
    <w:p w:rsidR="006721FA" w:rsidRPr="006721FA" w:rsidRDefault="006721FA" w:rsidP="006721FA">
      <w:pPr>
        <w:spacing w:after="0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 xml:space="preserve">เป็นจุดกึ่งกลางของด้าน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ข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ด้าน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ขค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 และด้าน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คก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ตามลำดับ</w:t>
      </w:r>
    </w:p>
    <w:p w:rsidR="00EB5F76" w:rsidRDefault="006721FA" w:rsidP="006721FA">
      <w:pPr>
        <w:spacing w:after="0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 xml:space="preserve">ลาก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จ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งจ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และ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จฉ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ดังรูป</w:t>
      </w:r>
    </w:p>
    <w:p w:rsidR="006721FA" w:rsidRDefault="006721FA" w:rsidP="006721F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119380</wp:posOffset>
            </wp:positionV>
            <wp:extent cx="2924175" cy="2292350"/>
            <wp:effectExtent l="0" t="0" r="9525" b="0"/>
            <wp:wrapSquare wrapText="bothSides"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Default="006721FA" w:rsidP="006721FA">
      <w:pPr>
        <w:rPr>
          <w:rFonts w:ascii="TH SarabunPSK" w:hAnsi="TH SarabunPSK" w:cs="TH SarabunPSK"/>
          <w:sz w:val="32"/>
          <w:szCs w:val="32"/>
          <w:cs/>
        </w:rPr>
      </w:pPr>
    </w:p>
    <w:p w:rsidR="006721FA" w:rsidRPr="006721FA" w:rsidRDefault="006721FA" w:rsidP="006721FA">
      <w:pPr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>ข้อใด</w:t>
      </w:r>
      <w:r w:rsidRPr="006721FA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ไม่</w:t>
      </w:r>
      <w:r w:rsidRPr="006721FA">
        <w:rPr>
          <w:rFonts w:ascii="TH SarabunPSK" w:hAnsi="TH SarabunPSK" w:cs="TH SarabunPSK"/>
          <w:sz w:val="32"/>
          <w:szCs w:val="32"/>
          <w:cs/>
        </w:rPr>
        <w:t>ถูกต้อง</w:t>
      </w:r>
    </w:p>
    <w:p w:rsidR="006721FA" w:rsidRPr="006721FA" w:rsidRDefault="006721FA" w:rsidP="006721FA">
      <w:pPr>
        <w:pStyle w:val="a4"/>
        <w:numPr>
          <w:ilvl w:val="1"/>
          <w:numId w:val="15"/>
        </w:numPr>
        <w:ind w:left="709" w:hanging="283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 xml:space="preserve">รูปสี่เหลี่ยม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ขจฉ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เป็นรูปสี่เหลี่ยมคางหมู</w:t>
      </w:r>
    </w:p>
    <w:p w:rsidR="006721FA" w:rsidRPr="006721FA" w:rsidRDefault="006721FA" w:rsidP="006721FA">
      <w:pPr>
        <w:pStyle w:val="a4"/>
        <w:numPr>
          <w:ilvl w:val="1"/>
          <w:numId w:val="15"/>
        </w:numPr>
        <w:ind w:left="709" w:hanging="283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 xml:space="preserve">รูปสี่เหลี่ยม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งจฉ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เป็นรูปสี่</w:t>
      </w:r>
      <w:r w:rsidR="00987734">
        <w:rPr>
          <w:rFonts w:ascii="TH SarabunPSK" w:hAnsi="TH SarabunPSK" w:cs="TH SarabunPSK" w:hint="cs"/>
          <w:sz w:val="32"/>
          <w:szCs w:val="32"/>
          <w:cs/>
        </w:rPr>
        <w:t>เ</w:t>
      </w:r>
      <w:r w:rsidRPr="006721FA">
        <w:rPr>
          <w:rFonts w:ascii="TH SarabunPSK" w:hAnsi="TH SarabunPSK" w:cs="TH SarabunPSK"/>
          <w:sz w:val="32"/>
          <w:szCs w:val="32"/>
          <w:cs/>
        </w:rPr>
        <w:t>หลี่ยมขนมเปียกปูน</w:t>
      </w:r>
    </w:p>
    <w:p w:rsidR="006721FA" w:rsidRPr="006721FA" w:rsidRDefault="006721FA" w:rsidP="006721FA">
      <w:pPr>
        <w:pStyle w:val="a4"/>
        <w:numPr>
          <w:ilvl w:val="1"/>
          <w:numId w:val="15"/>
        </w:numPr>
        <w:ind w:left="709" w:hanging="283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>รูปสาม</w:t>
      </w:r>
      <w:r w:rsidR="00987734">
        <w:rPr>
          <w:rFonts w:ascii="TH SarabunPSK" w:hAnsi="TH SarabunPSK" w:cs="TH SarabunPSK" w:hint="cs"/>
          <w:sz w:val="32"/>
          <w:szCs w:val="32"/>
          <w:cs/>
        </w:rPr>
        <w:t>เ</w:t>
      </w:r>
      <w:r w:rsidRPr="006721FA">
        <w:rPr>
          <w:rFonts w:ascii="TH SarabunPSK" w:hAnsi="TH SarabunPSK" w:cs="TH SarabunPSK"/>
          <w:sz w:val="32"/>
          <w:szCs w:val="32"/>
          <w:cs/>
        </w:rPr>
        <w:t xml:space="preserve">หลี่ยม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งจ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เป็นรูปสามเหลี่ยมหน้าจั่ว</w:t>
      </w:r>
    </w:p>
    <w:p w:rsidR="006721FA" w:rsidRDefault="006721FA" w:rsidP="006721FA">
      <w:pPr>
        <w:pStyle w:val="a4"/>
        <w:numPr>
          <w:ilvl w:val="1"/>
          <w:numId w:val="15"/>
        </w:numPr>
        <w:ind w:left="709" w:hanging="283"/>
        <w:rPr>
          <w:rFonts w:ascii="TH SarabunPSK" w:hAnsi="TH SarabunPSK" w:cs="TH SarabunPSK"/>
          <w:sz w:val="32"/>
          <w:szCs w:val="32"/>
        </w:rPr>
      </w:pPr>
      <w:r w:rsidRPr="006721FA">
        <w:rPr>
          <w:rFonts w:ascii="TH SarabunPSK" w:hAnsi="TH SarabunPSK" w:cs="TH SarabunPSK"/>
          <w:sz w:val="32"/>
          <w:szCs w:val="32"/>
          <w:cs/>
        </w:rPr>
        <w:t xml:space="preserve">รูปสามเหลี่ยม </w:t>
      </w:r>
      <w:proofErr w:type="spellStart"/>
      <w:r w:rsidRPr="006721FA">
        <w:rPr>
          <w:rFonts w:ascii="TH SarabunPSK" w:hAnsi="TH SarabunPSK" w:cs="TH SarabunPSK"/>
          <w:sz w:val="32"/>
          <w:szCs w:val="32"/>
          <w:cs/>
        </w:rPr>
        <w:t>กขจ</w:t>
      </w:r>
      <w:proofErr w:type="spellEnd"/>
      <w:r w:rsidRPr="006721FA">
        <w:rPr>
          <w:rFonts w:ascii="TH SarabunPSK" w:hAnsi="TH SarabunPSK" w:cs="TH SarabunPSK"/>
          <w:sz w:val="32"/>
          <w:szCs w:val="32"/>
          <w:cs/>
        </w:rPr>
        <w:t xml:space="preserve"> เป็นรูปสาม</w:t>
      </w:r>
      <w:r w:rsidR="00987734">
        <w:rPr>
          <w:rFonts w:ascii="TH SarabunPSK" w:hAnsi="TH SarabunPSK" w:cs="TH SarabunPSK" w:hint="cs"/>
          <w:sz w:val="32"/>
          <w:szCs w:val="32"/>
          <w:cs/>
        </w:rPr>
        <w:t>เ</w:t>
      </w:r>
      <w:r w:rsidRPr="006721FA">
        <w:rPr>
          <w:rFonts w:ascii="TH SarabunPSK" w:hAnsi="TH SarabunPSK" w:cs="TH SarabunPSK"/>
          <w:sz w:val="32"/>
          <w:szCs w:val="32"/>
          <w:cs/>
        </w:rPr>
        <w:t>หลี่ยมมุมแหลม</w:t>
      </w:r>
    </w:p>
    <w:p w:rsidR="000A1F6C" w:rsidRDefault="000A1F6C" w:rsidP="000A1F6C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4. </w:t>
      </w:r>
      <w:r w:rsidRPr="000A1F6C">
        <w:rPr>
          <w:rFonts w:ascii="TH SarabunPSK" w:hAnsi="TH SarabunPSK" w:cs="TH SarabunPSK"/>
          <w:sz w:val="32"/>
          <w:szCs w:val="32"/>
          <w:cs/>
        </w:rPr>
        <w:t>เขียนตัวเลขลงบนบัตรรูปสี่เหลี่ยมและบัตรรูปวงกลมให้อยู่ในแบบรูป ดังนี้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1418"/>
        <w:gridCol w:w="1417"/>
        <w:gridCol w:w="1418"/>
        <w:gridCol w:w="1276"/>
        <w:gridCol w:w="1224"/>
      </w:tblGrid>
      <w:tr w:rsidR="000A1F6C" w:rsidTr="003C2392">
        <w:trPr>
          <w:jc w:val="center"/>
        </w:trPr>
        <w:tc>
          <w:tcPr>
            <w:tcW w:w="1696" w:type="dxa"/>
          </w:tcPr>
          <w:p w:rsidR="000A1F6C" w:rsidRPr="000A1F6C" w:rsidRDefault="000A1F6C" w:rsidP="000A1F6C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ใบที่</w:t>
            </w:r>
          </w:p>
        </w:tc>
        <w:tc>
          <w:tcPr>
            <w:tcW w:w="1418" w:type="dxa"/>
          </w:tcPr>
          <w:p w:rsidR="000A1F6C" w:rsidRPr="000A1F6C" w:rsidRDefault="000A1F6C" w:rsidP="000A1F6C">
            <w:pPr>
              <w:jc w:val="center"/>
              <w:rPr>
                <w:rFonts w:ascii="TH SarabunPSK" w:hAnsi="TH SarabunPSK" w:cs="TH SarabunPSK"/>
                <w:b/>
                <w:bCs/>
                <w:sz w:val="44"/>
                <w:szCs w:val="44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44"/>
                <w:szCs w:val="44"/>
                <w:cs/>
              </w:rPr>
              <w:t>1</w:t>
            </w:r>
          </w:p>
        </w:tc>
        <w:tc>
          <w:tcPr>
            <w:tcW w:w="1417" w:type="dxa"/>
          </w:tcPr>
          <w:p w:rsidR="000A1F6C" w:rsidRPr="000A1F6C" w:rsidRDefault="000A1F6C" w:rsidP="000A1F6C">
            <w:pPr>
              <w:jc w:val="center"/>
              <w:rPr>
                <w:rFonts w:ascii="TH SarabunPSK" w:hAnsi="TH SarabunPSK" w:cs="TH SarabunPSK"/>
                <w:b/>
                <w:bCs/>
                <w:sz w:val="44"/>
                <w:szCs w:val="44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44"/>
                <w:szCs w:val="44"/>
                <w:cs/>
              </w:rPr>
              <w:t>2</w:t>
            </w:r>
          </w:p>
        </w:tc>
        <w:tc>
          <w:tcPr>
            <w:tcW w:w="1418" w:type="dxa"/>
          </w:tcPr>
          <w:p w:rsidR="000A1F6C" w:rsidRPr="000A1F6C" w:rsidRDefault="000A1F6C" w:rsidP="000A1F6C">
            <w:pPr>
              <w:jc w:val="center"/>
              <w:rPr>
                <w:rFonts w:ascii="TH SarabunPSK" w:hAnsi="TH SarabunPSK" w:cs="TH SarabunPSK"/>
                <w:b/>
                <w:bCs/>
                <w:sz w:val="44"/>
                <w:szCs w:val="44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44"/>
                <w:szCs w:val="44"/>
                <w:cs/>
              </w:rPr>
              <w:t>3</w:t>
            </w:r>
          </w:p>
        </w:tc>
        <w:tc>
          <w:tcPr>
            <w:tcW w:w="1276" w:type="dxa"/>
          </w:tcPr>
          <w:p w:rsidR="000A1F6C" w:rsidRPr="000A1F6C" w:rsidRDefault="000A1F6C" w:rsidP="000A1F6C">
            <w:pPr>
              <w:jc w:val="center"/>
              <w:rPr>
                <w:rFonts w:ascii="TH SarabunPSK" w:hAnsi="TH SarabunPSK" w:cs="TH SarabunPSK"/>
                <w:b/>
                <w:bCs/>
                <w:sz w:val="44"/>
                <w:szCs w:val="44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44"/>
                <w:szCs w:val="44"/>
                <w:cs/>
              </w:rPr>
              <w:t>4</w:t>
            </w:r>
          </w:p>
        </w:tc>
        <w:tc>
          <w:tcPr>
            <w:tcW w:w="1224" w:type="dxa"/>
          </w:tcPr>
          <w:p w:rsidR="000A1F6C" w:rsidRPr="000A1F6C" w:rsidRDefault="000A1F6C" w:rsidP="000A1F6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..</w:t>
            </w:r>
          </w:p>
        </w:tc>
      </w:tr>
      <w:tr w:rsidR="000A1F6C" w:rsidTr="003C2392">
        <w:trPr>
          <w:jc w:val="center"/>
        </w:trPr>
        <w:tc>
          <w:tcPr>
            <w:tcW w:w="1696" w:type="dxa"/>
          </w:tcPr>
          <w:p w:rsidR="000A1F6C" w:rsidRPr="000A1F6C" w:rsidRDefault="000A1F6C" w:rsidP="000A1F6C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บัตรรูปสี่เหลี่ยม</w:t>
            </w:r>
          </w:p>
        </w:tc>
        <w:tc>
          <w:tcPr>
            <w:tcW w:w="1418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A0E2BCA" wp14:editId="3CB2CD95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77470</wp:posOffset>
                      </wp:positionV>
                      <wp:extent cx="390525" cy="390525"/>
                      <wp:effectExtent l="0" t="0" r="28575" b="28575"/>
                      <wp:wrapNone/>
                      <wp:docPr id="7" name="สี่เหลี่ยมผืนผ้า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5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</w:pPr>
                                  <w:r w:rsidRPr="000A1F6C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  <w:t>4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0E2BCA" id="สี่เหลี่ยมผืนผ้า 7" o:spid="_x0000_s1047" style="position:absolute;margin-left:14.65pt;margin-top:6.1pt;width:30.75pt;height:30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" fillcolor="#cfcdcd [2894]" strokecolor="black [3213]" strokeweight="1pt"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  <w:r w:rsidRPr="000A1F6C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  <w:t>4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212ADF0" wp14:editId="21A77787">
                      <wp:simplePos x="0" y="0"/>
                      <wp:positionH relativeFrom="column">
                        <wp:posOffset>161925</wp:posOffset>
                      </wp:positionH>
                      <wp:positionV relativeFrom="paragraph">
                        <wp:posOffset>77470</wp:posOffset>
                      </wp:positionV>
                      <wp:extent cx="390525" cy="390525"/>
                      <wp:effectExtent l="0" t="0" r="28575" b="28575"/>
                      <wp:wrapNone/>
                      <wp:docPr id="8" name="สี่เหลี่ยมผืนผ้า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5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  <w:t>3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12ADF0" id="สี่เหลี่ยมผืนผ้า 8" o:spid="_x0000_s1048" style="position:absolute;margin-left:12.75pt;margin-top:6.1pt;width:30.75pt;height:30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" fillcolor="#cfcdcd [2894]" strokecolor="black [3213]" strokeweight="1pt"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  <w:t>39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418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460C56F" wp14:editId="6F830D89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77470</wp:posOffset>
                      </wp:positionV>
                      <wp:extent cx="390525" cy="390525"/>
                      <wp:effectExtent l="0" t="0" r="28575" b="28575"/>
                      <wp:wrapNone/>
                      <wp:docPr id="9" name="สี่เหลี่ยมผืนผ้า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5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  <w:t>3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60C56F" id="สี่เหลี่ยมผืนผ้า 9" o:spid="_x0000_s1049" style="position:absolute;margin-left:10.15pt;margin-top:6.1pt;width:30.75pt;height:30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" fillcolor="#cfcdcd [2894]" strokecolor="black [3213]" strokeweight="1pt"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  <w:t>3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276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1375B5D" wp14:editId="23B8DD4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7470</wp:posOffset>
                      </wp:positionV>
                      <wp:extent cx="390525" cy="390525"/>
                      <wp:effectExtent l="0" t="0" r="28575" b="28575"/>
                      <wp:wrapNone/>
                      <wp:docPr id="10" name="สี่เหลี่ยมผืนผ้า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0525" cy="390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8"/>
                                    </w:rPr>
                                    <w:t>2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375B5D" id="สี่เหลี่ยมผืนผ้า 10" o:spid="_x0000_s1050" style="position:absolute;margin-left:9.75pt;margin-top:6.1pt;width:30.75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" fillcolor="#cfcdcd [2894]" strokecolor="black [3213]" strokeweight="1pt"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  <w:t>27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224" w:type="dxa"/>
          </w:tcPr>
          <w:p w:rsidR="000A1F6C" w:rsidRDefault="000A1F6C" w:rsidP="000A1F6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..</w:t>
            </w:r>
          </w:p>
        </w:tc>
      </w:tr>
      <w:tr w:rsidR="000A1F6C" w:rsidTr="003C2392">
        <w:trPr>
          <w:jc w:val="center"/>
        </w:trPr>
        <w:tc>
          <w:tcPr>
            <w:tcW w:w="1696" w:type="dxa"/>
          </w:tcPr>
          <w:p w:rsidR="000A1F6C" w:rsidRPr="000A1F6C" w:rsidRDefault="000A1F6C" w:rsidP="000A1F6C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บัตรรูปวงกลม</w:t>
            </w:r>
          </w:p>
        </w:tc>
        <w:tc>
          <w:tcPr>
            <w:tcW w:w="1418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8F9D5CB" wp14:editId="038BB0EE">
                      <wp:simplePos x="0" y="0"/>
                      <wp:positionH relativeFrom="column">
                        <wp:posOffset>167236</wp:posOffset>
                      </wp:positionH>
                      <wp:positionV relativeFrom="paragraph">
                        <wp:posOffset>41555</wp:posOffset>
                      </wp:positionV>
                      <wp:extent cx="451262" cy="451262"/>
                      <wp:effectExtent l="0" t="0" r="25400" b="25400"/>
                      <wp:wrapNone/>
                      <wp:docPr id="11" name="วงรี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1262" cy="4512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</w:rPr>
                                  </w:pPr>
                                  <w:r w:rsidRPr="000A1F6C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8F9D5CB" id="วงรี 11" o:spid="_x0000_s1051" style="position:absolute;margin-left:13.15pt;margin-top:3.25pt;width:35.55pt;height:35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" fillcolor="#cfcdcd [2894]" strokecolor="black [3213]" strokeweight="1pt">
                      <v:stroke joinstyle="miter"/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 w:rsidRPr="000A1F6C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:rsidR="000A1F6C" w:rsidRDefault="000A1F6C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B4855BE" wp14:editId="710DFDE9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43815</wp:posOffset>
                      </wp:positionV>
                      <wp:extent cx="438150" cy="438150"/>
                      <wp:effectExtent l="0" t="0" r="19050" b="19050"/>
                      <wp:wrapNone/>
                      <wp:docPr id="15" name="วงรี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438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E72E51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  <w:cs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B4855BE" id="วงรี 15" o:spid="_x0000_s1052" style="position:absolute;margin-left:13.3pt;margin-top:3.45pt;width:34.5pt;height:34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" fillcolor="#cfcdcd [2894]" strokecolor="black [3213]" strokeweight="1pt">
                      <v:stroke joinstyle="miter"/>
                      <v:textbox>
                        <w:txbxContent>
                          <w:p w:rsidR="000A1F6C" w:rsidRPr="000A1F6C" w:rsidRDefault="00E72E51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  <w:cs/>
                              </w:rPr>
                              <w:t>9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</w:tc>
        <w:tc>
          <w:tcPr>
            <w:tcW w:w="1418" w:type="dxa"/>
          </w:tcPr>
          <w:p w:rsidR="000A1F6C" w:rsidRDefault="007772CB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6FE016" wp14:editId="57F4933E">
                      <wp:simplePos x="0" y="0"/>
                      <wp:positionH relativeFrom="column">
                        <wp:posOffset>231329</wp:posOffset>
                      </wp:positionH>
                      <wp:positionV relativeFrom="paragraph">
                        <wp:posOffset>137350</wp:posOffset>
                      </wp:positionV>
                      <wp:extent cx="914400" cy="314325"/>
                      <wp:effectExtent l="0" t="0" r="0" b="0"/>
                      <wp:wrapNone/>
                      <wp:docPr id="94" name="Text Box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772CB" w:rsidRPr="007772CB" w:rsidRDefault="007772CB" w:rsidP="007772CB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7772CB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6FE016" id="Text Box 94" o:spid="_x0000_s1053" type="#_x0000_t202" style="position:absolute;margin-left:18.2pt;margin-top:10.8pt;width:1in;height:24.75pt;z-index:2517166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" filled="f" stroked="f" strokeweight=".5pt">
                      <v:textbox>
                        <w:txbxContent>
                          <w:p w:rsidR="007772CB" w:rsidRPr="007772CB" w:rsidRDefault="007772CB" w:rsidP="007772CB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772C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A1F6C"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B7AA829" wp14:editId="5B92144B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43815</wp:posOffset>
                      </wp:positionV>
                      <wp:extent cx="438150" cy="438150"/>
                      <wp:effectExtent l="0" t="0" r="19050" b="19050"/>
                      <wp:wrapNone/>
                      <wp:docPr id="16" name="วงรี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438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B7AA829" id="วงรี 16" o:spid="_x0000_s1054" style="position:absolute;margin-left:13.45pt;margin-top:3.45pt;width:34.5pt;height:34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" fillcolor="#cfcdcd [2894]" strokecolor="black [3213]" strokeweight="1pt">
                      <v:stroke joinstyle="miter"/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</w:tc>
        <w:tc>
          <w:tcPr>
            <w:tcW w:w="1276" w:type="dxa"/>
          </w:tcPr>
          <w:p w:rsidR="000A1F6C" w:rsidRDefault="007772CB" w:rsidP="000A1F6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9130548" wp14:editId="69BE9F54">
                      <wp:simplePos x="0" y="0"/>
                      <wp:positionH relativeFrom="column">
                        <wp:posOffset>209542</wp:posOffset>
                      </wp:positionH>
                      <wp:positionV relativeFrom="paragraph">
                        <wp:posOffset>101534</wp:posOffset>
                      </wp:positionV>
                      <wp:extent cx="914400" cy="314325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772CB" w:rsidRPr="007772CB" w:rsidRDefault="007772CB" w:rsidP="007772CB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7772CB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2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30548" id="Text Box 13" o:spid="_x0000_s1055" type="#_x0000_t202" style="position:absolute;margin-left:16.5pt;margin-top:8pt;width:1in;height:24.75pt;z-index:2517186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" filled="f" stroked="f" strokeweight=".5pt">
                      <v:textbox>
                        <w:txbxContent>
                          <w:p w:rsidR="007772CB" w:rsidRPr="007772CB" w:rsidRDefault="007772CB" w:rsidP="007772CB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772C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A1F6C"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0938F1E" wp14:editId="17E64C90">
                      <wp:simplePos x="0" y="0"/>
                      <wp:positionH relativeFrom="column">
                        <wp:posOffset>172085</wp:posOffset>
                      </wp:positionH>
                      <wp:positionV relativeFrom="paragraph">
                        <wp:posOffset>44450</wp:posOffset>
                      </wp:positionV>
                      <wp:extent cx="438150" cy="438150"/>
                      <wp:effectExtent l="0" t="0" r="19050" b="19050"/>
                      <wp:wrapNone/>
                      <wp:docPr id="17" name="วงรี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438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A1F6C" w:rsidRPr="000A1F6C" w:rsidRDefault="000A1F6C" w:rsidP="000A1F6C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0938F1E" id="วงรี 17" o:spid="_x0000_s1056" style="position:absolute;margin-left:13.55pt;margin-top:3.5pt;width:34.5pt;height:34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" fillcolor="#cfcdcd [2894]" strokecolor="black [3213]" strokeweight="1pt">
                      <v:stroke joinstyle="miter"/>
                      <v:textbo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</w:tc>
        <w:tc>
          <w:tcPr>
            <w:tcW w:w="1224" w:type="dxa"/>
          </w:tcPr>
          <w:p w:rsidR="000A1F6C" w:rsidRDefault="000A1F6C" w:rsidP="000A1F6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1F6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..</w:t>
            </w:r>
          </w:p>
        </w:tc>
      </w:tr>
      <w:tr w:rsidR="003C2392" w:rsidTr="003C2392">
        <w:trPr>
          <w:jc w:val="center"/>
        </w:trPr>
        <w:tc>
          <w:tcPr>
            <w:tcW w:w="1696" w:type="dxa"/>
          </w:tcPr>
          <w:p w:rsidR="003C2392" w:rsidRPr="000A1F6C" w:rsidRDefault="003C2392" w:rsidP="000A1F6C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418" w:type="dxa"/>
          </w:tcPr>
          <w:p w:rsidR="003C2392" w:rsidRDefault="003C2392" w:rsidP="000A1F6C">
            <w:pPr>
              <w:rPr>
                <w:rFonts w:ascii="TH SarabunPSK" w:hAnsi="TH SarabunPSK" w:cs="TH SarabunPSK"/>
                <w:noProof/>
                <w:sz w:val="32"/>
                <w:szCs w:val="32"/>
              </w:rPr>
            </w:pPr>
          </w:p>
        </w:tc>
        <w:tc>
          <w:tcPr>
            <w:tcW w:w="1417" w:type="dxa"/>
          </w:tcPr>
          <w:p w:rsidR="003C2392" w:rsidRDefault="003C2392" w:rsidP="000A1F6C">
            <w:pPr>
              <w:rPr>
                <w:rFonts w:ascii="TH SarabunPSK" w:hAnsi="TH SarabunPSK" w:cs="TH SarabunPSK"/>
                <w:noProof/>
                <w:sz w:val="32"/>
                <w:szCs w:val="32"/>
              </w:rPr>
            </w:pPr>
          </w:p>
        </w:tc>
        <w:tc>
          <w:tcPr>
            <w:tcW w:w="1418" w:type="dxa"/>
          </w:tcPr>
          <w:p w:rsidR="003C2392" w:rsidRDefault="003C2392" w:rsidP="000A1F6C">
            <w:pPr>
              <w:rPr>
                <w:rFonts w:ascii="TH SarabunPSK" w:hAnsi="TH SarabunPSK" w:cs="TH SarabunPSK"/>
                <w:noProof/>
                <w:sz w:val="32"/>
                <w:szCs w:val="32"/>
              </w:rPr>
            </w:pPr>
          </w:p>
        </w:tc>
        <w:tc>
          <w:tcPr>
            <w:tcW w:w="1276" w:type="dxa"/>
          </w:tcPr>
          <w:p w:rsidR="003C2392" w:rsidRDefault="003C2392" w:rsidP="000A1F6C">
            <w:pPr>
              <w:rPr>
                <w:rFonts w:ascii="TH SarabunPSK" w:hAnsi="TH SarabunPSK" w:cs="TH SarabunPSK"/>
                <w:noProof/>
                <w:sz w:val="32"/>
                <w:szCs w:val="32"/>
              </w:rPr>
            </w:pPr>
          </w:p>
        </w:tc>
        <w:tc>
          <w:tcPr>
            <w:tcW w:w="1224" w:type="dxa"/>
          </w:tcPr>
          <w:p w:rsidR="003C2392" w:rsidRPr="000A1F6C" w:rsidRDefault="003C2392" w:rsidP="000A1F6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</w:tbl>
    <w:p w:rsidR="000A1F6C" w:rsidRDefault="00FE00A6" w:rsidP="000A1F6C">
      <w:pPr>
        <w:rPr>
          <w:rFonts w:ascii="TH SarabunPSK" w:hAnsi="TH SarabunPSK" w:cs="TH SarabunPSK"/>
          <w:sz w:val="32"/>
          <w:szCs w:val="32"/>
        </w:rPr>
      </w:pP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E98AC6E" wp14:editId="621BB8C6">
                <wp:simplePos x="0" y="0"/>
                <wp:positionH relativeFrom="column">
                  <wp:posOffset>2132965</wp:posOffset>
                </wp:positionH>
                <wp:positionV relativeFrom="paragraph">
                  <wp:posOffset>379095</wp:posOffset>
                </wp:positionV>
                <wp:extent cx="390525" cy="390525"/>
                <wp:effectExtent l="0" t="0" r="28575" b="28575"/>
                <wp:wrapNone/>
                <wp:docPr id="20" name="สี่เหลี่ยมผืนผ้า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FE00A6" w:rsidRDefault="00FE00A6" w:rsidP="00FE00A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32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98AC6E" id="สี่เหลี่ยมผืนผ้า 20" o:spid="_x0000_s1057" style="position:absolute;margin-left:167.95pt;margin-top:29.85pt;width:30.75pt;height:30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" fillcolor="#cfcdcd [2894]" strokecolor="black [3213]" strokeweight="1pt">
                <v:textbox>
                  <w:txbxContent>
                    <w:p w:rsidR="00FE00A6" w:rsidRPr="00FE00A6" w:rsidRDefault="00FE00A6" w:rsidP="00FE00A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32"/>
                          <w:szCs w:val="40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0A1F6C" w:rsidRPr="000A1F6C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C8C6257" wp14:editId="10A5785A">
                <wp:simplePos x="0" y="0"/>
                <wp:positionH relativeFrom="column">
                  <wp:posOffset>980440</wp:posOffset>
                </wp:positionH>
                <wp:positionV relativeFrom="paragraph">
                  <wp:posOffset>379095</wp:posOffset>
                </wp:positionV>
                <wp:extent cx="390525" cy="390525"/>
                <wp:effectExtent l="0" t="0" r="28575" b="28575"/>
                <wp:wrapNone/>
                <wp:docPr id="18" name="สี่เหลี่ยมผืนผ้า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A1F6C" w:rsidRPr="00FE00A6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28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8C6257" id="สี่เหลี่ยมผืนผ้า 18" o:spid="_x0000_s1058" style="position:absolute;margin-left:77.2pt;margin-top:29.85pt;width:30.75pt;height:30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" fillcolor="#cfcdcd [2894]" strokecolor="black [3213]" strokeweight="1pt">
                <v:textbox>
                  <w:txbxContent>
                    <w:p w:rsidR="000A1F6C" w:rsidRPr="00FE00A6" w:rsidRDefault="000A1F6C" w:rsidP="000A1F6C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28"/>
                          <w:szCs w:val="3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0A1F6C">
        <w:rPr>
          <w:rFonts w:ascii="TH SarabunPSK" w:hAnsi="TH SarabunPSK" w:cs="TH SarabunPSK"/>
          <w:sz w:val="32"/>
          <w:szCs w:val="32"/>
          <w:cs/>
        </w:rPr>
        <w:tab/>
      </w:r>
      <w:r w:rsidR="003C2392">
        <w:rPr>
          <w:rFonts w:ascii="TH SarabunPSK" w:hAnsi="TH SarabunPSK" w:cs="TH SarabunPSK" w:hint="cs"/>
          <w:sz w:val="32"/>
          <w:szCs w:val="32"/>
          <w:cs/>
        </w:rPr>
        <w:t>บัตรรูปสี่เหลี่ยมใบที่ 7 และบัตรรูปวงกลมใบที่ 7 ตรงกับข้อใด</w:t>
      </w:r>
    </w:p>
    <w:p w:rsidR="000A1F6C" w:rsidRDefault="00FE00A6" w:rsidP="000A1F6C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9C4EC7C" wp14:editId="52B124BE">
                <wp:simplePos x="0" y="0"/>
                <wp:positionH relativeFrom="column">
                  <wp:posOffset>3952240</wp:posOffset>
                </wp:positionH>
                <wp:positionV relativeFrom="paragraph">
                  <wp:posOffset>546735</wp:posOffset>
                </wp:positionV>
                <wp:extent cx="914400" cy="32385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4EC7C" id="Text Box 50" o:spid="_x0000_s1059" type="#_x0000_t202" style="position:absolute;left:0;text-align:left;margin-left:311.2pt;margin-top:43.05pt;width:1in;height:25.5pt;z-index:2517125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4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1A87719" wp14:editId="06EDBCD9">
                <wp:simplePos x="0" y="0"/>
                <wp:positionH relativeFrom="column">
                  <wp:posOffset>3114040</wp:posOffset>
                </wp:positionH>
                <wp:positionV relativeFrom="paragraph">
                  <wp:posOffset>546735</wp:posOffset>
                </wp:positionV>
                <wp:extent cx="914400" cy="323850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A87719" id="Text Box 49" o:spid="_x0000_s1060" type="#_x0000_t202" style="position:absolute;left:0;text-align:left;margin-left:245.2pt;margin-top:43.05pt;width:1in;height:25.5pt;z-index:2517104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3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19FC5C2" wp14:editId="29726E7B">
                <wp:simplePos x="0" y="0"/>
                <wp:positionH relativeFrom="column">
                  <wp:posOffset>2152015</wp:posOffset>
                </wp:positionH>
                <wp:positionV relativeFrom="paragraph">
                  <wp:posOffset>546735</wp:posOffset>
                </wp:positionV>
                <wp:extent cx="914400" cy="32385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FC5C2" id="Text Box 48" o:spid="_x0000_s1061" type="#_x0000_t202" style="position:absolute;left:0;text-align:left;margin-left:169.45pt;margin-top:43.05pt;width:1in;height:25.5pt;z-index:2517084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4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798BEC9" wp14:editId="79DBEA8D">
                <wp:simplePos x="0" y="0"/>
                <wp:positionH relativeFrom="column">
                  <wp:posOffset>3943350</wp:posOffset>
                </wp:positionH>
                <wp:positionV relativeFrom="paragraph">
                  <wp:posOffset>13335</wp:posOffset>
                </wp:positionV>
                <wp:extent cx="914400" cy="323850"/>
                <wp:effectExtent l="0" t="0" r="0" b="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8BEC9" id="Text Box 47" o:spid="_x0000_s1062" type="#_x0000_t202" style="position:absolute;left:0;text-align:left;margin-left:310.5pt;margin-top:1.05pt;width:1in;height:25.5pt;z-index:2517063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BB4847B" wp14:editId="374B4344">
                <wp:simplePos x="0" y="0"/>
                <wp:positionH relativeFrom="column">
                  <wp:posOffset>3114675</wp:posOffset>
                </wp:positionH>
                <wp:positionV relativeFrom="paragraph">
                  <wp:posOffset>13335</wp:posOffset>
                </wp:positionV>
                <wp:extent cx="914400" cy="323850"/>
                <wp:effectExtent l="0" t="0" r="0" b="0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B4847B" id="Text Box 46" o:spid="_x0000_s1063" type="#_x0000_t202" style="position:absolute;left:0;text-align:left;margin-left:245.25pt;margin-top:1.05pt;width:1in;height:25.5pt;z-index:2517043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D13D311" wp14:editId="4C94F20A">
                <wp:simplePos x="0" y="0"/>
                <wp:positionH relativeFrom="column">
                  <wp:posOffset>2181225</wp:posOffset>
                </wp:positionH>
                <wp:positionV relativeFrom="paragraph">
                  <wp:posOffset>13335</wp:posOffset>
                </wp:positionV>
                <wp:extent cx="914400" cy="323850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FE00A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3D311" id="Text Box 45" o:spid="_x0000_s1064" type="#_x0000_t202" style="position:absolute;left:0;text-align:left;margin-left:171.75pt;margin-top:1.05pt;width:1in;height:25.5pt;z-index:251702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FE00A6"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  <w:cs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543BAAC" wp14:editId="425D4D73">
                <wp:simplePos x="0" y="0"/>
                <wp:positionH relativeFrom="column">
                  <wp:posOffset>1000125</wp:posOffset>
                </wp:positionH>
                <wp:positionV relativeFrom="paragraph">
                  <wp:posOffset>546735</wp:posOffset>
                </wp:positionV>
                <wp:extent cx="914400" cy="323850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3BAAC" id="Text Box 44" o:spid="_x0000_s1065" type="#_x0000_t202" style="position:absolute;left:0;text-align:left;margin-left:78.75pt;margin-top:43.05pt;width:1in;height:25.5pt;z-index:251700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3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3335</wp:posOffset>
                </wp:positionV>
                <wp:extent cx="914400" cy="323850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0A6" w:rsidRPr="00FE00A6" w:rsidRDefault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FE00A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66" type="#_x0000_t202" style="position:absolute;left:0;text-align:left;margin-left:81pt;margin-top:1.05pt;width:1in;height:25.5pt;z-index:251698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" filled="f" stroked="f" strokeweight=".5pt">
                <v:textbox>
                  <w:txbxContent>
                    <w:p w:rsidR="00FE00A6" w:rsidRPr="00FE00A6" w:rsidRDefault="00FE00A6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FE00A6"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  <w:cs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06F21C2" wp14:editId="126ECE1F">
                <wp:simplePos x="0" y="0"/>
                <wp:positionH relativeFrom="column">
                  <wp:posOffset>3933190</wp:posOffset>
                </wp:positionH>
                <wp:positionV relativeFrom="paragraph">
                  <wp:posOffset>8890</wp:posOffset>
                </wp:positionV>
                <wp:extent cx="390525" cy="390525"/>
                <wp:effectExtent l="0" t="0" r="28575" b="28575"/>
                <wp:wrapNone/>
                <wp:docPr id="41" name="สี่เหลี่ยมผืนผ้า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0A1F6C" w:rsidRDefault="00FE00A6" w:rsidP="00FE00A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6F21C2" id="สี่เหลี่ยมผืนผ้า 41" o:spid="_x0000_s1067" style="position:absolute;left:0;text-align:left;margin-left:309.7pt;margin-top:.7pt;width:30.75pt;height:30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" fillcolor="#cfcdcd [2894]" strokecolor="black [3213]" strokeweight="1pt">
                <v:textbox>
                  <w:txbxContent>
                    <w:p w:rsidR="00FE00A6" w:rsidRPr="000A1F6C" w:rsidRDefault="00FE00A6" w:rsidP="00FE00A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1694DA2" wp14:editId="2FD4174B">
                <wp:simplePos x="0" y="0"/>
                <wp:positionH relativeFrom="column">
                  <wp:posOffset>3914775</wp:posOffset>
                </wp:positionH>
                <wp:positionV relativeFrom="paragraph">
                  <wp:posOffset>508000</wp:posOffset>
                </wp:positionV>
                <wp:extent cx="438150" cy="438150"/>
                <wp:effectExtent l="0" t="0" r="19050" b="19050"/>
                <wp:wrapNone/>
                <wp:docPr id="42" name="วงรี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0A1F6C" w:rsidRDefault="00FE00A6" w:rsidP="00FE00A6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1694DA2" id="วงรี 42" o:spid="_x0000_s1068" style="position:absolute;left:0;text-align:left;margin-left:308.25pt;margin-top:40pt;width:34.5pt;height:34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" fillcolor="#cfcdcd [2894]" strokecolor="black [3213]" strokeweight="1pt">
                <v:stroke joinstyle="miter"/>
                <v:textbox>
                  <w:txbxContent>
                    <w:p w:rsidR="00FE00A6" w:rsidRPr="000A1F6C" w:rsidRDefault="00FE00A6" w:rsidP="00FE00A6">
                      <w:pPr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43D2F9F" wp14:editId="0A58AF4C">
                <wp:simplePos x="0" y="0"/>
                <wp:positionH relativeFrom="column">
                  <wp:posOffset>3085465</wp:posOffset>
                </wp:positionH>
                <wp:positionV relativeFrom="paragraph">
                  <wp:posOffset>8890</wp:posOffset>
                </wp:positionV>
                <wp:extent cx="390525" cy="390525"/>
                <wp:effectExtent l="0" t="0" r="28575" b="28575"/>
                <wp:wrapNone/>
                <wp:docPr id="22" name="สี่เหลี่ยมผืนผ้า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0A1F6C" w:rsidRDefault="00FE00A6" w:rsidP="00FE00A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3D2F9F" id="สี่เหลี่ยมผืนผ้า 22" o:spid="_x0000_s1069" style="position:absolute;left:0;text-align:left;margin-left:242.95pt;margin-top:.7pt;width:30.75pt;height:30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" fillcolor="#cfcdcd [2894]" strokecolor="black [3213]" strokeweight="1pt">
                <v:textbox>
                  <w:txbxContent>
                    <w:p w:rsidR="00FE00A6" w:rsidRPr="000A1F6C" w:rsidRDefault="00FE00A6" w:rsidP="00FE00A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749A37F" wp14:editId="2F11EB0C">
                <wp:simplePos x="0" y="0"/>
                <wp:positionH relativeFrom="column">
                  <wp:posOffset>3067050</wp:posOffset>
                </wp:positionH>
                <wp:positionV relativeFrom="paragraph">
                  <wp:posOffset>508000</wp:posOffset>
                </wp:positionV>
                <wp:extent cx="438150" cy="438150"/>
                <wp:effectExtent l="0" t="0" r="19050" b="19050"/>
                <wp:wrapNone/>
                <wp:docPr id="23" name="วงรี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0A1F6C" w:rsidRDefault="00FE00A6" w:rsidP="00FE00A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49A37F" id="วงรี 23" o:spid="_x0000_s1070" style="position:absolute;left:0;text-align:left;margin-left:241.5pt;margin-top:40pt;width:34.5pt;height:34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" fillcolor="#cfcdcd [2894]" strokecolor="black [3213]" strokeweight="1pt">
                <v:stroke joinstyle="miter"/>
                <v:textbox>
                  <w:txbxContent>
                    <w:p w:rsidR="00FE00A6" w:rsidRPr="000A1F6C" w:rsidRDefault="00FE00A6" w:rsidP="00FE00A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FE00A6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D72EFC4" wp14:editId="1D652C30">
                <wp:simplePos x="0" y="0"/>
                <wp:positionH relativeFrom="column">
                  <wp:posOffset>2114550</wp:posOffset>
                </wp:positionH>
                <wp:positionV relativeFrom="paragraph">
                  <wp:posOffset>488950</wp:posOffset>
                </wp:positionV>
                <wp:extent cx="438150" cy="438150"/>
                <wp:effectExtent l="0" t="0" r="19050" b="19050"/>
                <wp:wrapNone/>
                <wp:docPr id="21" name="วงรี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E00A6" w:rsidRPr="000A1F6C" w:rsidRDefault="00FE00A6" w:rsidP="00FE00A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D72EFC4" id="วงรี 21" o:spid="_x0000_s1071" style="position:absolute;left:0;text-align:left;margin-left:166.5pt;margin-top:38.5pt;width:34.5pt;height:34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" fillcolor="#cfcdcd [2894]" strokecolor="black [3213]" strokeweight="1pt">
                <v:stroke joinstyle="miter"/>
                <v:textbox>
                  <w:txbxContent>
                    <w:p w:rsidR="00FE00A6" w:rsidRPr="000A1F6C" w:rsidRDefault="00FE00A6" w:rsidP="00FE00A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0A1F6C" w:rsidRPr="000A1F6C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D5CFC30" wp14:editId="0343939C">
                <wp:simplePos x="0" y="0"/>
                <wp:positionH relativeFrom="column">
                  <wp:posOffset>962025</wp:posOffset>
                </wp:positionH>
                <wp:positionV relativeFrom="paragraph">
                  <wp:posOffset>488950</wp:posOffset>
                </wp:positionV>
                <wp:extent cx="438150" cy="438150"/>
                <wp:effectExtent l="0" t="0" r="19050" b="19050"/>
                <wp:wrapNone/>
                <wp:docPr id="19" name="วงรี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3815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A1F6C" w:rsidRPr="000A1F6C" w:rsidRDefault="000A1F6C" w:rsidP="000A1F6C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D5CFC30" id="วงรี 19" o:spid="_x0000_s1072" style="position:absolute;left:0;text-align:left;margin-left:75.75pt;margin-top:38.5pt;width:34.5pt;height:34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" fillcolor="#cfcdcd [2894]" strokecolor="black [3213]" strokeweight="1pt">
                <v:stroke joinstyle="miter"/>
                <v:textbox>
                  <w:txbxContent>
                    <w:p w:rsidR="000A1F6C" w:rsidRPr="000A1F6C" w:rsidRDefault="000A1F6C" w:rsidP="000A1F6C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="00832EF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  </w:t>
      </w:r>
      <w:r w:rsidR="000A1F6C">
        <w:rPr>
          <w:rFonts w:ascii="TH SarabunPSK" w:hAnsi="TH SarabunPSK" w:cs="TH SarabunPSK" w:hint="cs"/>
          <w:sz w:val="32"/>
          <w:szCs w:val="32"/>
          <w:cs/>
        </w:rPr>
        <w:t xml:space="preserve">ก.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ข.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ค.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ง. </w:t>
      </w:r>
    </w:p>
    <w:p w:rsidR="00960DAE" w:rsidRDefault="00960DAE" w:rsidP="000A1F6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960DAE" w:rsidRDefault="00960DAE" w:rsidP="000A1F6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960DAE" w:rsidRDefault="00960DAE" w:rsidP="000A1F6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000D0F" w:rsidRDefault="00000D0F" w:rsidP="000A1F6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D04C35" w:rsidRPr="00D04C35" w:rsidRDefault="00D04C35" w:rsidP="00D04C35">
      <w:pPr>
        <w:spacing w:after="0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</w:rPr>
        <w:t xml:space="preserve">15. </w:t>
      </w:r>
      <w:r w:rsidRPr="00D04C35">
        <w:rPr>
          <w:rFonts w:ascii="TH SarabunPSK" w:hAnsi="TH SarabunPSK" w:cs="TH SarabunPSK"/>
          <w:sz w:val="32"/>
          <w:szCs w:val="32"/>
          <w:cs/>
        </w:rPr>
        <w:t>กล่องใบหนึ่งมีสลากอยู่ยี่สิบใบ คือ สลากหมาย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D04C35">
        <w:rPr>
          <w:rFonts w:ascii="TH SarabunPSK" w:hAnsi="TH SarabunPSK" w:cs="TH SarabunPSK"/>
          <w:sz w:val="32"/>
          <w:szCs w:val="32"/>
          <w:cs/>
        </w:rPr>
        <w:t xml:space="preserve">ลข </w:t>
      </w:r>
      <w:r w:rsidRPr="00D04C35">
        <w:rPr>
          <w:rFonts w:ascii="TH SarabunPSK" w:hAnsi="TH SarabunPSK" w:cs="TH SarabunPSK"/>
          <w:sz w:val="32"/>
          <w:szCs w:val="32"/>
        </w:rPr>
        <w:t>1</w:t>
      </w:r>
      <w:proofErr w:type="gramStart"/>
      <w:r w:rsidRPr="00D04C35">
        <w:rPr>
          <w:rFonts w:ascii="TH SarabunPSK" w:hAnsi="TH SarabunPSK" w:cs="TH SarabunPSK"/>
          <w:sz w:val="32"/>
          <w:szCs w:val="32"/>
        </w:rPr>
        <w:t>,2,3</w:t>
      </w:r>
      <w:proofErr w:type="gramEnd"/>
      <w:r w:rsidRPr="00D04C35">
        <w:rPr>
          <w:rFonts w:ascii="TH SarabunPSK" w:hAnsi="TH SarabunPSK" w:cs="TH SarabunPSK"/>
          <w:sz w:val="32"/>
          <w:szCs w:val="32"/>
        </w:rPr>
        <w:t>,..., 18, 19, 20</w:t>
      </w:r>
    </w:p>
    <w:p w:rsidR="00D04C35" w:rsidRPr="00D04C35" w:rsidRDefault="00D04C35" w:rsidP="00D04C35">
      <w:pPr>
        <w:spacing w:after="0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>ถ้าสุ่มหยิบสลากจากกล่องนี้ขึ้นมาสองใบพร้อมกันแล้วเหตุการณ์ในข้อใดอาจจะเกิดขึ้นหรือไม่ก็ได้</w:t>
      </w:r>
    </w:p>
    <w:p w:rsidR="00D04C35" w:rsidRPr="00D04C35" w:rsidRDefault="00D04C35" w:rsidP="00D04C35">
      <w:pPr>
        <w:pStyle w:val="a4"/>
        <w:numPr>
          <w:ilvl w:val="0"/>
          <w:numId w:val="18"/>
        </w:numPr>
        <w:ind w:left="993" w:hanging="426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 xml:space="preserve">ผลรวมของหมายเลขบนสลากที่หยิบได้เท่ากับ </w:t>
      </w:r>
      <w:r w:rsidRPr="00D04C35">
        <w:rPr>
          <w:rFonts w:ascii="TH SarabunPSK" w:hAnsi="TH SarabunPSK" w:cs="TH SarabunPSK"/>
          <w:sz w:val="32"/>
          <w:szCs w:val="32"/>
        </w:rPr>
        <w:t>2</w:t>
      </w:r>
    </w:p>
    <w:p w:rsidR="00D04C35" w:rsidRPr="00D04C35" w:rsidRDefault="00D04C35" w:rsidP="00D04C35">
      <w:pPr>
        <w:pStyle w:val="a4"/>
        <w:numPr>
          <w:ilvl w:val="0"/>
          <w:numId w:val="18"/>
        </w:numPr>
        <w:ind w:left="993" w:hanging="426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 xml:space="preserve">ผลรวมของหมายเลขบนสลากที่หยิบได้เท่ากับ </w:t>
      </w:r>
      <w:r w:rsidRPr="00D04C35">
        <w:rPr>
          <w:rFonts w:ascii="TH SarabunPSK" w:hAnsi="TH SarabunPSK" w:cs="TH SarabunPSK"/>
          <w:sz w:val="32"/>
          <w:szCs w:val="32"/>
        </w:rPr>
        <w:t>34</w:t>
      </w:r>
    </w:p>
    <w:p w:rsidR="00D04C35" w:rsidRDefault="00D04C35" w:rsidP="00D04C35">
      <w:pPr>
        <w:pStyle w:val="a4"/>
        <w:numPr>
          <w:ilvl w:val="0"/>
          <w:numId w:val="18"/>
        </w:numPr>
        <w:ind w:left="993" w:hanging="426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 xml:space="preserve">ผลคูณของหมายเลขบนสลากที่หยิบได้เท่ากับ </w:t>
      </w:r>
      <w:r w:rsidRPr="00D04C35">
        <w:rPr>
          <w:rFonts w:ascii="TH SarabunPSK" w:hAnsi="TH SarabunPSK" w:cs="TH SarabunPSK"/>
          <w:sz w:val="32"/>
          <w:szCs w:val="32"/>
        </w:rPr>
        <w:t>41</w:t>
      </w:r>
    </w:p>
    <w:p w:rsidR="00D04C35" w:rsidRDefault="00D04C35" w:rsidP="00D04C35">
      <w:pPr>
        <w:pStyle w:val="a4"/>
        <w:numPr>
          <w:ilvl w:val="0"/>
          <w:numId w:val="18"/>
        </w:numPr>
        <w:ind w:left="993" w:hanging="426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>ผลคูณของหมาย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D04C35">
        <w:rPr>
          <w:rFonts w:ascii="TH SarabunPSK" w:hAnsi="TH SarabunPSK" w:cs="TH SarabunPSK"/>
          <w:sz w:val="32"/>
          <w:szCs w:val="32"/>
          <w:cs/>
        </w:rPr>
        <w:t>ลขบนส</w:t>
      </w:r>
      <w:r>
        <w:rPr>
          <w:rFonts w:ascii="TH SarabunPSK" w:hAnsi="TH SarabunPSK" w:cs="TH SarabunPSK" w:hint="cs"/>
          <w:sz w:val="32"/>
          <w:szCs w:val="32"/>
          <w:cs/>
        </w:rPr>
        <w:t>ล</w:t>
      </w:r>
      <w:r w:rsidRPr="00D04C35">
        <w:rPr>
          <w:rFonts w:ascii="TH SarabunPSK" w:hAnsi="TH SarabunPSK" w:cs="TH SarabunPSK"/>
          <w:sz w:val="32"/>
          <w:szCs w:val="32"/>
          <w:cs/>
        </w:rPr>
        <w:t xml:space="preserve">ากที่หยิบได้เท่ากับ </w:t>
      </w:r>
      <w:r w:rsidRPr="00D04C35">
        <w:rPr>
          <w:rFonts w:ascii="TH SarabunPSK" w:hAnsi="TH SarabunPSK" w:cs="TH SarabunPSK"/>
          <w:sz w:val="32"/>
          <w:szCs w:val="32"/>
        </w:rPr>
        <w:t>390</w:t>
      </w:r>
    </w:p>
    <w:p w:rsidR="00D04C35" w:rsidRDefault="00D04C35" w:rsidP="00D04C3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16. </w:t>
      </w:r>
      <w:r w:rsidRPr="00D04C35">
        <w:rPr>
          <w:rFonts w:ascii="TH SarabunPSK" w:hAnsi="TH SarabunPSK" w:cs="TH SarabunPSK"/>
          <w:sz w:val="32"/>
          <w:szCs w:val="32"/>
          <w:cs/>
        </w:rPr>
        <w:t xml:space="preserve">แผนภูมิแท่งแสดงจำนวนผู้ชมรายการโทรทัศน์ในช่วงเวลาต่างๆ ของวันหนึ่งในชุมชนแห่งหนึ่ง </w:t>
      </w:r>
    </w:p>
    <w:p w:rsidR="00D04C35" w:rsidRDefault="00D04C35" w:rsidP="00D04C35">
      <w:pPr>
        <w:spacing w:after="0"/>
        <w:rPr>
          <w:rFonts w:ascii="TH SarabunPSK" w:hAnsi="TH SarabunPSK" w:cs="TH SarabunPSK"/>
          <w:sz w:val="32"/>
          <w:szCs w:val="32"/>
        </w:rPr>
      </w:pPr>
      <w:r w:rsidRPr="00D04C35">
        <w:rPr>
          <w:rFonts w:ascii="TH SarabunPSK" w:hAnsi="TH SarabunPSK" w:cs="TH SarabunPSK"/>
          <w:sz w:val="32"/>
          <w:szCs w:val="32"/>
          <w:cs/>
        </w:rPr>
        <w:t>จำแนกตามช่วงอายุ</w:t>
      </w:r>
    </w:p>
    <w:p w:rsidR="00514295" w:rsidRDefault="00C27436" w:rsidP="00D04C35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950026</wp:posOffset>
                </wp:positionH>
                <wp:positionV relativeFrom="paragraph">
                  <wp:posOffset>656606</wp:posOffset>
                </wp:positionV>
                <wp:extent cx="3182587" cy="2125354"/>
                <wp:effectExtent l="0" t="0" r="18415" b="27305"/>
                <wp:wrapNone/>
                <wp:docPr id="58" name="กลุ่ม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2587" cy="2125354"/>
                          <a:chOff x="0" y="0"/>
                          <a:chExt cx="3182587" cy="2125354"/>
                        </a:xfrm>
                      </wpg:grpSpPr>
                      <wps:wsp>
                        <wps:cNvPr id="14" name="สี่เหลี่ยมผืนผ้า 14"/>
                        <wps:cNvSpPr/>
                        <wps:spPr>
                          <a:xfrm>
                            <a:off x="3051958" y="0"/>
                            <a:ext cx="130629" cy="14250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สี่เหลี่ยมผืนผ้า 54"/>
                        <wps:cNvSpPr/>
                        <wps:spPr>
                          <a:xfrm>
                            <a:off x="0" y="1033154"/>
                            <a:ext cx="118555" cy="106823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สี่เหลี่ยมผืนผ้า 55"/>
                        <wps:cNvSpPr/>
                        <wps:spPr>
                          <a:xfrm>
                            <a:off x="831273" y="1579419"/>
                            <a:ext cx="130620" cy="52251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สี่เหลี่ยมผืนผ้า 56"/>
                        <wps:cNvSpPr/>
                        <wps:spPr>
                          <a:xfrm>
                            <a:off x="1650670" y="273133"/>
                            <a:ext cx="142496" cy="1828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สี่เหลี่ยมผืนผ้า 57"/>
                        <wps:cNvSpPr/>
                        <wps:spPr>
                          <a:xfrm>
                            <a:off x="2481943" y="1341912"/>
                            <a:ext cx="106878" cy="783442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82620A" id="กลุ่ม 58" o:spid="_x0000_s1026" style="position:absolute;margin-left:74.8pt;margin-top:51.7pt;width:250.6pt;height:167.35pt;z-index:251724800" coordsize="31825,2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">
                <v:rect id="สี่เหลี่ยมผืนผ้า 14" o:spid="_x0000_s1027" style="position:absolute;left:30519;width:1306;height:14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oMDMMA&#10;AADbAAAADwAAAGRycy9kb3ducmV2LnhtbERPTWvCQBC9C/6HZQredNMgRVJXEUFQ6qGxPfQ4ZMds&#10;NDubZLcm7a/vFgRv83ifs1wPthY36nzlWMHzLAFBXDhdcang82M3XYDwAVlj7ZgU/JCH9Wo8WmKm&#10;Xc853U6hFDGEfYYKTAhNJqUvDFn0M9cQR+7sOoshwq6UusM+httapknyIi1WHBsMNrQ1VFxP31ZB&#10;srgctiYP9Pa1aY/z3zq9tO9WqcnTsHkFEWgID/Hdvddx/hz+f4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oMDMMAAADbAAAADwAAAAAAAAAAAAAAAACYAgAAZHJzL2Rv&#10;d25yZXYueG1sUEsFBgAAAAAEAAQA9QAAAIgDAAAAAA==&#10;" fillcolor="#bfbfbf [2412]" strokecolor="#1f4d78 [1604]" strokeweight="1pt"/>
                <v:rect id="สี่เหลี่ยมผืนผ้า 54" o:spid="_x0000_s1028" style="position:absolute;top:10331;width:1185;height:106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b5v8IA&#10;AADbAAAADwAAAGRycy9kb3ducmV2LnhtbESPQWvCQBSE74L/YXlCb7qptEVSN0EEoaeKqeD1mX3N&#10;hmbfht01Rn+9Wyj0OMzMN8y6HG0nBvKhdazgeZGBIK6dbrlRcPzazVcgQkTW2DkmBTcKUBbTyRpz&#10;7a58oKGKjUgQDjkqMDH2uZShNmQxLFxPnLxv5y3GJH0jtcdrgttOLrPsTVpsOS0Y7GlrqP6pLlbB&#10;MJyX991+03/Gk8NKe783fFbqaTZu3kFEGuN/+K/9oRW8vsDvl/QDZP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Bvm/wgAAANsAAAAPAAAAAAAAAAAAAAAAAJgCAABkcnMvZG93&#10;bnJldi54bWxQSwUGAAAAAAQABAD1AAAAhwMAAAAA&#10;" fillcolor="#bfbfbf [2412]" strokecolor="black [3213]" strokeweight="1pt"/>
                <v:rect id="สี่เหลี่ยมผืนผ้า 55" o:spid="_x0000_s1029" style="position:absolute;left:8312;top:15794;width:1306;height:52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cJMIA&#10;AADbAAAADwAAAGRycy9kb3ducmV2LnhtbESPwWrDMBBE74X8g9hAbo0cQ0pxooRQMPRUU7eQ68ba&#10;WKbWykiK7fTrq0Khx2Fm3jD742x7MZIPnWMFm3UGgrhxuuNWwedH+fgMIkRkjb1jUnCnAMfD4mGP&#10;hXYTv9NYx1YkCIcCFZgYh0LK0BiyGNZuIE7e1XmLMUnfSu1xSnDbyzzLnqTFjtOCwYFeDDVf9c0q&#10;GMdL/l1Wp+Etnh3W2vvK8EWp1XI+7UBEmuN/+K/9qhVst/D7Jf0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SlwkwgAAANsAAAAPAAAAAAAAAAAAAAAAAJgCAABkcnMvZG93&#10;bnJldi54bWxQSwUGAAAAAAQABAD1AAAAhwMAAAAA&#10;" fillcolor="#bfbfbf [2412]" strokecolor="black [3213]" strokeweight="1pt"/>
                <v:rect id="สี่เหลี่ยมผืนผ้า 56" o:spid="_x0000_s1030" style="position:absolute;left:16506;top:2731;width:1425;height:18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jCU8IA&#10;AADbAAAADwAAAGRycy9kb3ducmV2LnhtbESPwWrDMBBE74X8g9hAb40cQ0JxooRQMPRUU7eQ68ba&#10;WKbWykiK7fTrq0Khx2Fm3jD742x7MZIPnWMF61UGgrhxuuNWwedH+fQMIkRkjb1jUnCnAMfD4mGP&#10;hXYTv9NYx1YkCIcCFZgYh0LK0BiyGFZuIE7e1XmLMUnfSu1xSnDbyzzLttJix2nB4EAvhpqv+mYV&#10;jOMl/y6r0/AWzw5r7X1l+KLU43I+7UBEmuN/+K/9qhVstvD7Jf0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mMJTwgAAANsAAAAPAAAAAAAAAAAAAAAAAJgCAABkcnMvZG93&#10;bnJldi54bWxQSwUGAAAAAAQABAD1AAAAhwMAAAAA&#10;" fillcolor="#bfbfbf [2412]" strokecolor="black [3213]" strokeweight="1pt"/>
                <v:rect id="สี่เหลี่ยมผืนผ้า 57" o:spid="_x0000_s1031" style="position:absolute;left:24819;top:13419;width:1069;height:7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RnyMIA&#10;AADbAAAADwAAAGRycy9kb3ducmV2LnhtbESPQWvCQBSE74L/YXlCb7qp0FZSN0EEoaeKqeD1mX3N&#10;hmbfht01Rn+9Wyj0OMzMN8y6HG0nBvKhdazgeZGBIK6dbrlRcPzazVcgQkTW2DkmBTcKUBbTyRpz&#10;7a58oKGKjUgQDjkqMDH2uZShNmQxLFxPnLxv5y3GJH0jtcdrgttOLrPsVVpsOS0Y7GlrqP6pLlbB&#10;MJyX991+03/Gk8NKe783fFbqaTZu3kFEGuN/+K/9oRW8vMHvl/QDZP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1GfIwgAAANsAAAAPAAAAAAAAAAAAAAAAAJgCAABkcnMvZG93&#10;bnJldi54bWxQSwUGAAAAAAQABAD1AAAAhwMAAAAA&#10;" fillcolor="#bfbfbf [2412]" strokecolor="black [3213]" strokeweight="1pt"/>
              </v:group>
            </w:pict>
          </mc:Fallback>
        </mc:AlternateContent>
      </w:r>
      <w:r w:rsidR="00D04C35">
        <w:rPr>
          <w:noProof/>
        </w:rPr>
        <w:drawing>
          <wp:inline distT="0" distB="0" distL="0" distR="0" wp14:anchorId="654E608A" wp14:editId="4ADA85F9">
            <wp:extent cx="5088177" cy="3038475"/>
            <wp:effectExtent l="19050" t="19050" r="17780" b="9525"/>
            <wp:docPr id="51" name="รูปภาพ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90575" cy="303990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14295" w:rsidRDefault="00514295" w:rsidP="00514295">
      <w:pPr>
        <w:rPr>
          <w:rFonts w:ascii="TH SarabunPSK" w:hAnsi="TH SarabunPSK" w:cs="TH SarabunPSK"/>
          <w:sz w:val="32"/>
          <w:szCs w:val="32"/>
          <w:cs/>
        </w:rPr>
      </w:pPr>
    </w:p>
    <w:p w:rsidR="00514295" w:rsidRPr="00514295" w:rsidRDefault="00514295" w:rsidP="00514295">
      <w:pPr>
        <w:spacing w:after="0"/>
        <w:rPr>
          <w:rFonts w:ascii="TH SarabunPSK" w:hAnsi="TH SarabunPSK" w:cs="TH SarabunPSK"/>
          <w:sz w:val="32"/>
          <w:szCs w:val="32"/>
        </w:rPr>
      </w:pPr>
      <w:r w:rsidRPr="00514295">
        <w:rPr>
          <w:rFonts w:ascii="TH SarabunPSK" w:hAnsi="TH SarabunPSK" w:cs="TH SarabunPSK"/>
          <w:sz w:val="32"/>
          <w:szCs w:val="32"/>
          <w:cs/>
        </w:rPr>
        <w:t>จากแผนภูมิ ช่วงเวลาใด มีจำนวนผู้ชมรายการโทรทัศน์ที่มีอายุตั้ง</w:t>
      </w:r>
      <w:r>
        <w:rPr>
          <w:rFonts w:ascii="TH SarabunPSK" w:hAnsi="TH SarabunPSK" w:cs="TH SarabunPSK" w:hint="cs"/>
          <w:sz w:val="32"/>
          <w:szCs w:val="32"/>
          <w:cs/>
        </w:rPr>
        <w:t>แ</w:t>
      </w:r>
      <w:r w:rsidRPr="00514295">
        <w:rPr>
          <w:rFonts w:ascii="TH SarabunPSK" w:hAnsi="TH SarabunPSK" w:cs="TH SarabunPSK"/>
          <w:sz w:val="32"/>
          <w:szCs w:val="32"/>
          <w:cs/>
        </w:rPr>
        <w:t xml:space="preserve">ต่ </w:t>
      </w:r>
      <w:r w:rsidRPr="00514295">
        <w:rPr>
          <w:rFonts w:ascii="TH SarabunPSK" w:hAnsi="TH SarabunPSK" w:cs="TH SarabunPSK"/>
          <w:sz w:val="32"/>
          <w:szCs w:val="32"/>
        </w:rPr>
        <w:t>15</w:t>
      </w:r>
      <w:r w:rsidRPr="00514295">
        <w:rPr>
          <w:rFonts w:ascii="TH SarabunPSK" w:hAnsi="TH SarabunPSK" w:cs="TH SarabunPSK"/>
          <w:sz w:val="32"/>
          <w:szCs w:val="32"/>
          <w:cs/>
        </w:rPr>
        <w:t xml:space="preserve"> ปี ขึ้นไปมากที่สุด</w:t>
      </w:r>
    </w:p>
    <w:p w:rsidR="00514295" w:rsidRPr="00514295" w:rsidRDefault="00514295" w:rsidP="00514295">
      <w:pPr>
        <w:pStyle w:val="a4"/>
        <w:numPr>
          <w:ilvl w:val="0"/>
          <w:numId w:val="1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14295">
        <w:rPr>
          <w:rFonts w:ascii="TH SarabunPSK" w:hAnsi="TH SarabunPSK" w:cs="TH SarabunPSK"/>
          <w:sz w:val="32"/>
          <w:szCs w:val="32"/>
        </w:rPr>
        <w:t>6.01 - 10.00</w:t>
      </w:r>
      <w:r w:rsidRPr="00514295">
        <w:rPr>
          <w:rFonts w:ascii="TH SarabunPSK" w:hAnsi="TH SarabunPSK" w:cs="TH SarabunPSK"/>
          <w:sz w:val="32"/>
          <w:szCs w:val="32"/>
          <w:cs/>
        </w:rPr>
        <w:t xml:space="preserve"> น. </w:t>
      </w:r>
    </w:p>
    <w:p w:rsidR="00514295" w:rsidRPr="00514295" w:rsidRDefault="00514295" w:rsidP="00514295">
      <w:pPr>
        <w:pStyle w:val="a4"/>
        <w:numPr>
          <w:ilvl w:val="0"/>
          <w:numId w:val="1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14295">
        <w:rPr>
          <w:rFonts w:ascii="TH SarabunPSK" w:hAnsi="TH SarabunPSK" w:cs="TH SarabunPSK"/>
          <w:sz w:val="32"/>
          <w:szCs w:val="32"/>
        </w:rPr>
        <w:t>10.01 - 14.00</w:t>
      </w:r>
      <w:r w:rsidRPr="00514295">
        <w:rPr>
          <w:rFonts w:ascii="TH SarabunPSK" w:hAnsi="TH SarabunPSK" w:cs="TH SarabunPSK"/>
          <w:sz w:val="32"/>
          <w:szCs w:val="32"/>
          <w:cs/>
        </w:rPr>
        <w:t xml:space="preserve"> น.</w:t>
      </w:r>
    </w:p>
    <w:p w:rsidR="00514295" w:rsidRPr="00514295" w:rsidRDefault="00514295" w:rsidP="00514295">
      <w:pPr>
        <w:pStyle w:val="a4"/>
        <w:numPr>
          <w:ilvl w:val="0"/>
          <w:numId w:val="1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14295">
        <w:rPr>
          <w:rFonts w:ascii="TH SarabunPSK" w:hAnsi="TH SarabunPSK" w:cs="TH SarabunPSK"/>
          <w:sz w:val="32"/>
          <w:szCs w:val="32"/>
        </w:rPr>
        <w:t>14.01 - 18.00</w:t>
      </w:r>
      <w:r w:rsidRPr="00514295">
        <w:rPr>
          <w:rFonts w:ascii="TH SarabunPSK" w:hAnsi="TH SarabunPSK" w:cs="TH SarabunPSK"/>
          <w:sz w:val="32"/>
          <w:szCs w:val="32"/>
          <w:cs/>
        </w:rPr>
        <w:t xml:space="preserve"> น. </w:t>
      </w:r>
    </w:p>
    <w:p w:rsidR="00D04C35" w:rsidRDefault="00514295" w:rsidP="00514295">
      <w:pPr>
        <w:pStyle w:val="a4"/>
        <w:numPr>
          <w:ilvl w:val="0"/>
          <w:numId w:val="1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514295">
        <w:rPr>
          <w:rFonts w:ascii="TH SarabunPSK" w:hAnsi="TH SarabunPSK" w:cs="TH SarabunPSK"/>
          <w:sz w:val="32"/>
          <w:szCs w:val="32"/>
        </w:rPr>
        <w:t>18.01 - 22.00</w:t>
      </w:r>
      <w:r w:rsidRPr="00514295">
        <w:rPr>
          <w:rFonts w:ascii="TH SarabunPSK" w:hAnsi="TH SarabunPSK" w:cs="TH SarabunPSK"/>
          <w:sz w:val="32"/>
          <w:szCs w:val="32"/>
          <w:cs/>
        </w:rPr>
        <w:t>น.</w:t>
      </w:r>
    </w:p>
    <w:p w:rsidR="001407DF" w:rsidRDefault="001407DF" w:rsidP="001407DF">
      <w:pPr>
        <w:pStyle w:val="a4"/>
        <w:spacing w:after="0"/>
        <w:rPr>
          <w:rFonts w:ascii="TH SarabunPSK" w:hAnsi="TH SarabunPSK" w:cs="TH SarabunPSK"/>
          <w:sz w:val="32"/>
          <w:szCs w:val="32"/>
        </w:rPr>
      </w:pPr>
    </w:p>
    <w:p w:rsidR="000F632A" w:rsidRDefault="00E042D1" w:rsidP="00E042D1">
      <w:pPr>
        <w:spacing w:after="0"/>
        <w:rPr>
          <w:rFonts w:ascii="TH SarabunPSK" w:hAnsi="TH SarabunPSK" w:cs="TH SarabunPSK"/>
          <w:sz w:val="32"/>
          <w:szCs w:val="32"/>
        </w:rPr>
      </w:pPr>
      <w:r w:rsidRPr="00E042D1">
        <w:rPr>
          <w:rFonts w:ascii="TH SarabunPSK" w:hAnsi="TH SarabunPSK" w:cs="TH SarabunPSK"/>
          <w:sz w:val="32"/>
          <w:szCs w:val="32"/>
          <w:cs/>
        </w:rPr>
        <w:t>17. อ้อยมีเงินเป็นธนบัตรหนึ่งร้อยบาท 4 ฉบับ และธนบัตรห้าสิบบาท 3 ฉบับผึ้งมี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E042D1">
        <w:rPr>
          <w:rFonts w:ascii="TH SarabunPSK" w:hAnsi="TH SarabunPSK" w:cs="TH SarabunPSK"/>
          <w:sz w:val="32"/>
          <w:szCs w:val="32"/>
          <w:cs/>
        </w:rPr>
        <w:t xml:space="preserve">งิน </w:t>
      </w:r>
      <w:r w:rsidRPr="00E042D1">
        <w:rPr>
          <w:rFonts w:ascii="TH SarabunPSK" w:hAnsi="TH SarabunPSK" w:cs="TH SarabunPSK"/>
          <w:sz w:val="32"/>
          <w:szCs w:val="32"/>
        </w:rPr>
        <w:t xml:space="preserve">p </w:t>
      </w:r>
      <w:r w:rsidRPr="00E042D1">
        <w:rPr>
          <w:rFonts w:ascii="TH SarabunPSK" w:hAnsi="TH SarabunPSK" w:cs="TH SarabunPSK"/>
          <w:sz w:val="32"/>
          <w:szCs w:val="32"/>
          <w:cs/>
        </w:rPr>
        <w:t>บาท ถ้าอ้อยและผึ้งมีเงินรวมกัน 1</w:t>
      </w:r>
      <w:r w:rsidRPr="00E042D1">
        <w:rPr>
          <w:rFonts w:ascii="TH SarabunPSK" w:hAnsi="TH SarabunPSK" w:cs="TH SarabunPSK"/>
          <w:sz w:val="32"/>
          <w:szCs w:val="32"/>
        </w:rPr>
        <w:t>,</w:t>
      </w:r>
      <w:r w:rsidRPr="00E042D1">
        <w:rPr>
          <w:rFonts w:ascii="TH SarabunPSK" w:hAnsi="TH SarabunPSK" w:cs="TH SarabunPSK"/>
          <w:sz w:val="32"/>
          <w:szCs w:val="32"/>
          <w:cs/>
        </w:rPr>
        <w:t>449 บาท แล้วผึ้งมีเงินกี่บาท</w:t>
      </w:r>
    </w:p>
    <w:p w:rsidR="000F632A" w:rsidRDefault="000F632A" w:rsidP="00E042D1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E042D1" w:rsidRDefault="000F632A" w:rsidP="00E042D1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10473DD5" wp14:editId="181BDC8A">
            <wp:simplePos x="0" y="0"/>
            <wp:positionH relativeFrom="margin">
              <wp:align>center</wp:align>
            </wp:positionH>
            <wp:positionV relativeFrom="paragraph">
              <wp:posOffset>352425</wp:posOffset>
            </wp:positionV>
            <wp:extent cx="5162550" cy="1414145"/>
            <wp:effectExtent l="0" t="0" r="0" b="0"/>
            <wp:wrapSquare wrapText="bothSides"/>
            <wp:docPr id="52" name="รูปภาพ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1414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42D1">
        <w:rPr>
          <w:rFonts w:ascii="TH SarabunPSK" w:hAnsi="TH SarabunPSK" w:cs="TH SarabunPSK" w:hint="cs"/>
          <w:sz w:val="32"/>
          <w:szCs w:val="32"/>
          <w:cs/>
        </w:rPr>
        <w:t xml:space="preserve">18. </w:t>
      </w:r>
      <w:r w:rsidR="00E042D1" w:rsidRPr="00E042D1">
        <w:rPr>
          <w:rFonts w:ascii="TH SarabunPSK" w:hAnsi="TH SarabunPSK" w:cs="TH SarabunPSK"/>
          <w:sz w:val="32"/>
          <w:szCs w:val="32"/>
          <w:cs/>
        </w:rPr>
        <w:t xml:space="preserve">กำหนด รูปสามเหลี่ยมมุมฉาก </w:t>
      </w:r>
      <w:proofErr w:type="spellStart"/>
      <w:r w:rsidR="00E042D1" w:rsidRPr="00E042D1">
        <w:rPr>
          <w:rFonts w:ascii="TH SarabunPSK" w:hAnsi="TH SarabunPSK" w:cs="TH SarabunPSK"/>
          <w:sz w:val="32"/>
          <w:szCs w:val="32"/>
          <w:cs/>
        </w:rPr>
        <w:t>ก</w:t>
      </w:r>
      <w:r w:rsidR="00E042D1">
        <w:rPr>
          <w:rFonts w:ascii="TH SarabunPSK" w:hAnsi="TH SarabunPSK" w:cs="TH SarabunPSK" w:hint="cs"/>
          <w:sz w:val="32"/>
          <w:szCs w:val="32"/>
          <w:cs/>
        </w:rPr>
        <w:t>ข</w:t>
      </w:r>
      <w:r w:rsidR="00E042D1" w:rsidRPr="00E042D1">
        <w:rPr>
          <w:rFonts w:ascii="TH SarabunPSK" w:hAnsi="TH SarabunPSK" w:cs="TH SarabunPSK"/>
          <w:sz w:val="32"/>
          <w:szCs w:val="32"/>
          <w:cs/>
        </w:rPr>
        <w:t>ค</w:t>
      </w:r>
      <w:proofErr w:type="spellEnd"/>
      <w:r w:rsidR="00E042D1" w:rsidRPr="00E042D1">
        <w:rPr>
          <w:rFonts w:ascii="TH SarabunPSK" w:hAnsi="TH SarabunPSK" w:cs="TH SarabunPSK"/>
          <w:sz w:val="32"/>
          <w:szCs w:val="32"/>
          <w:cs/>
        </w:rPr>
        <w:t xml:space="preserve"> และรูปสี่เหลี่ยมมุมฉาก </w:t>
      </w:r>
      <w:proofErr w:type="spellStart"/>
      <w:r w:rsidR="00E042D1" w:rsidRPr="00E042D1">
        <w:rPr>
          <w:rFonts w:ascii="TH SarabunPSK" w:hAnsi="TH SarabunPSK" w:cs="TH SarabunPSK"/>
          <w:sz w:val="32"/>
          <w:szCs w:val="32"/>
          <w:cs/>
        </w:rPr>
        <w:t>งจฉช</w:t>
      </w:r>
      <w:proofErr w:type="spellEnd"/>
      <w:r w:rsidR="00E042D1" w:rsidRPr="00E042D1">
        <w:rPr>
          <w:rFonts w:ascii="TH SarabunPSK" w:hAnsi="TH SarabunPSK" w:cs="TH SarabunPSK"/>
          <w:sz w:val="32"/>
          <w:szCs w:val="32"/>
          <w:cs/>
        </w:rPr>
        <w:t xml:space="preserve"> ดังรูป</w:t>
      </w:r>
    </w:p>
    <w:p w:rsidR="000F632A" w:rsidRDefault="000F632A" w:rsidP="000F632A">
      <w:pPr>
        <w:spacing w:after="0"/>
        <w:rPr>
          <w:rFonts w:ascii="TH SarabunPSK" w:hAnsi="TH SarabunPSK" w:cs="TH SarabunPSK"/>
          <w:sz w:val="32"/>
          <w:szCs w:val="32"/>
        </w:rPr>
      </w:pPr>
      <w:r w:rsidRPr="000F632A">
        <w:rPr>
          <w:rFonts w:ascii="TH SarabunPSK" w:hAnsi="TH SarabunPSK" w:cs="TH SarabunPSK"/>
          <w:sz w:val="32"/>
          <w:szCs w:val="32"/>
          <w:cs/>
        </w:rPr>
        <w:t xml:space="preserve">ถ้าพื้นที่ของรูปสามเหลี่ยม </w:t>
      </w:r>
      <w:proofErr w:type="spellStart"/>
      <w:r w:rsidRPr="000F632A">
        <w:rPr>
          <w:rFonts w:ascii="TH SarabunPSK" w:hAnsi="TH SarabunPSK" w:cs="TH SarabunPSK"/>
          <w:sz w:val="32"/>
          <w:szCs w:val="32"/>
          <w:cs/>
        </w:rPr>
        <w:t>กขค</w:t>
      </w:r>
      <w:proofErr w:type="spellEnd"/>
      <w:r w:rsidRPr="000F632A">
        <w:rPr>
          <w:rFonts w:ascii="TH SarabunPSK" w:hAnsi="TH SarabunPSK" w:cs="TH SarabunPSK"/>
          <w:sz w:val="32"/>
          <w:szCs w:val="32"/>
          <w:cs/>
        </w:rPr>
        <w:t xml:space="preserve"> เท่ากับพื้นที่ของรูปสี่เหลี่ยม </w:t>
      </w:r>
      <w:proofErr w:type="spellStart"/>
      <w:r w:rsidRPr="000F632A">
        <w:rPr>
          <w:rFonts w:ascii="TH SarabunPSK" w:hAnsi="TH SarabunPSK" w:cs="TH SarabunPSK"/>
          <w:sz w:val="32"/>
          <w:szCs w:val="32"/>
          <w:cs/>
        </w:rPr>
        <w:t>งจฉช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แล้วด้าน </w:t>
      </w:r>
      <w:proofErr w:type="spellStart"/>
      <w:r w:rsidRPr="000F632A">
        <w:rPr>
          <w:rFonts w:ascii="TH SarabunPSK" w:hAnsi="TH SarabunPSK" w:cs="TH SarabunPSK"/>
          <w:sz w:val="32"/>
          <w:szCs w:val="32"/>
          <w:cs/>
        </w:rPr>
        <w:t>งช</w:t>
      </w:r>
      <w:proofErr w:type="spellEnd"/>
      <w:r w:rsidRPr="000F632A">
        <w:rPr>
          <w:rFonts w:ascii="TH SarabunPSK" w:hAnsi="TH SarabunPSK" w:cs="TH SarabunPSK"/>
          <w:sz w:val="32"/>
          <w:szCs w:val="32"/>
          <w:cs/>
        </w:rPr>
        <w:t xml:space="preserve"> ยาวกี่เซนติเมตร</w:t>
      </w:r>
    </w:p>
    <w:p w:rsidR="000F632A" w:rsidRDefault="000F632A" w:rsidP="000F632A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0F632A" w:rsidRDefault="000F632A" w:rsidP="000F632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19. </w:t>
      </w:r>
      <w:r w:rsidRPr="000F632A">
        <w:rPr>
          <w:rFonts w:ascii="TH SarabunPSK" w:hAnsi="TH SarabunPSK" w:cs="TH SarabunPSK"/>
          <w:sz w:val="32"/>
          <w:szCs w:val="32"/>
          <w:cs/>
        </w:rPr>
        <w:t>ถังใบหนึ่งมีน้ำมันอยู่</w:t>
      </w:r>
      <w:r w:rsidR="003C3BFB">
        <w:rPr>
          <w:rFonts w:ascii="TH SarabunPSK" w:hAnsi="TH SarabunPSK" w:cs="TH SarabunPSK"/>
          <w:sz w:val="32"/>
          <w:szCs w:val="32"/>
        </w:rPr>
        <w:t xml:space="preserve"> </w:t>
      </w:r>
      <w:r w:rsidR="003C3BFB" w:rsidRPr="001377CC">
        <w:rPr>
          <w:position w:val="-30"/>
        </w:rPr>
        <w:object w:dxaOrig="240" w:dyaOrig="760">
          <v:shape id="_x0000_i1032" type="#_x0000_t75" style="width:14.55pt;height:36pt" o:ole="">
            <v:imagedata r:id="rId28" o:title=""/>
          </v:shape>
          <o:OLEObject Type="Embed" ProgID="Equation.DSMT4" ShapeID="_x0000_i1032" DrawAspect="Content" ObjectID="_1660635797" r:id="rId29"/>
        </w:objec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 ของความจุของถัง เมื่อตวงน้ำมันจากถังออกไป 4</w:t>
      </w:r>
      <w:r w:rsidR="00C800E0">
        <w:rPr>
          <w:rFonts w:ascii="TH SarabunPSK" w:hAnsi="TH SarabunPSK" w:cs="TH SarabunPSK" w:hint="cs"/>
          <w:sz w:val="32"/>
          <w:szCs w:val="32"/>
          <w:cs/>
        </w:rPr>
        <w:t>0</w: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 ลิต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พบว่า มีน้ำมันเหลืออยู่ </w:t>
      </w:r>
      <w:r w:rsidR="003C3BFB" w:rsidRPr="001377CC">
        <w:rPr>
          <w:position w:val="-30"/>
          <w:cs/>
        </w:rPr>
        <w:object w:dxaOrig="340" w:dyaOrig="760">
          <v:shape id="_x0000_i1033" type="#_x0000_t75" style="width:14.55pt;height:36pt" o:ole="">
            <v:imagedata r:id="rId30" o:title=""/>
          </v:shape>
          <o:OLEObject Type="Embed" ProgID="Equation.DSMT4" ShapeID="_x0000_i1033" DrawAspect="Content" ObjectID="_1660635798" r:id="rId31"/>
        </w:objec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 ของความจุของถังถังใบนี้มีความจุกี่ลิตร</w:t>
      </w:r>
    </w:p>
    <w:p w:rsidR="001407DF" w:rsidRDefault="001407DF" w:rsidP="000F632A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0F632A" w:rsidRDefault="000F632A" w:rsidP="000F632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0.</w:t>
      </w:r>
      <w:r w:rsidRPr="000F632A">
        <w:t xml:space="preserve"> </w:t>
      </w:r>
      <w:r w:rsidRPr="000F632A">
        <w:rPr>
          <w:rFonts w:ascii="TH SarabunPSK" w:hAnsi="TH SarabunPSK" w:cs="TH SarabunPSK"/>
          <w:sz w:val="32"/>
          <w:szCs w:val="32"/>
          <w:cs/>
        </w:rPr>
        <w:t>แผนภูมิรูปวงกลมแสดงรายได้จากการขายข้าวของบริษัทแห่งหนึ่งตั้งแต่เดือนมกราคมถึงเดือนมิถุนายน พ.ศ. 2562</w:t>
      </w:r>
    </w:p>
    <w:p w:rsidR="000F632A" w:rsidRDefault="000F632A" w:rsidP="000F632A">
      <w:pPr>
        <w:spacing w:after="0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1051F8D7" wp14:editId="33C4071B">
            <wp:simplePos x="0" y="0"/>
            <wp:positionH relativeFrom="column">
              <wp:posOffset>1476375</wp:posOffset>
            </wp:positionH>
            <wp:positionV relativeFrom="paragraph">
              <wp:posOffset>34290</wp:posOffset>
            </wp:positionV>
            <wp:extent cx="2552700" cy="2324100"/>
            <wp:effectExtent l="0" t="0" r="0" b="0"/>
            <wp:wrapSquare wrapText="bothSides"/>
            <wp:docPr id="53" name="รูปภาพ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</w:p>
    <w:p w:rsidR="004C3401" w:rsidRDefault="004C3401" w:rsidP="000F632A">
      <w:pPr>
        <w:rPr>
          <w:rFonts w:ascii="TH SarabunPSK" w:hAnsi="TH SarabunPSK" w:cs="TH SarabunPSK"/>
          <w:sz w:val="32"/>
          <w:szCs w:val="32"/>
        </w:rPr>
      </w:pPr>
    </w:p>
    <w:p w:rsidR="000F632A" w:rsidRPr="000F632A" w:rsidRDefault="000F632A" w:rsidP="000F632A">
      <w:pPr>
        <w:rPr>
          <w:rFonts w:ascii="TH SarabunPSK" w:hAnsi="TH SarabunPSK" w:cs="TH SarabunPSK"/>
          <w:sz w:val="32"/>
          <w:szCs w:val="32"/>
          <w:cs/>
        </w:rPr>
      </w:pPr>
      <w:r w:rsidRPr="000F632A">
        <w:rPr>
          <w:rFonts w:ascii="TH SarabunPSK" w:hAnsi="TH SarabunPSK" w:cs="TH SarabunPSK"/>
          <w:sz w:val="32"/>
          <w:szCs w:val="32"/>
          <w:cs/>
        </w:rPr>
        <w:t>ถ้าบริษัทแห่งนี้มีรายได้จากการขายข้าวตั้งแต่เดือนมกราคมถึงเดือนมิถุนายนรวมกัน 1,50</w:t>
      </w:r>
      <w:r w:rsidR="004C3401">
        <w:rPr>
          <w:rFonts w:ascii="TH SarabunPSK" w:hAnsi="TH SarabunPSK" w:cs="TH SarabunPSK" w:hint="cs"/>
          <w:sz w:val="32"/>
          <w:szCs w:val="32"/>
          <w:cs/>
        </w:rPr>
        <w:t>0</w:t>
      </w:r>
      <w:r w:rsidRPr="000F632A">
        <w:rPr>
          <w:rFonts w:ascii="TH SarabunPSK" w:hAnsi="TH SarabunPSK" w:cs="TH SarabunPSK"/>
          <w:sz w:val="32"/>
          <w:szCs w:val="32"/>
          <w:cs/>
        </w:rPr>
        <w:t xml:space="preserve"> ล้านบาท โดยในเดือนมกราคมและเดือนมีนาคมมีรายได้จ</w:t>
      </w:r>
      <w:r w:rsidR="008C6250">
        <w:rPr>
          <w:rFonts w:ascii="TH SarabunPSK" w:hAnsi="TH SarabunPSK" w:cs="TH SarabunPSK" w:hint="cs"/>
          <w:sz w:val="32"/>
          <w:szCs w:val="32"/>
          <w:cs/>
        </w:rPr>
        <w:t>า</w:t>
      </w:r>
      <w:r w:rsidRPr="000F632A">
        <w:rPr>
          <w:rFonts w:ascii="TH SarabunPSK" w:hAnsi="TH SarabunPSK" w:cs="TH SarabunPSK"/>
          <w:sz w:val="32"/>
          <w:szCs w:val="32"/>
          <w:cs/>
        </w:rPr>
        <w:t>กการขายข้าวเท่ากันแล้วบริษัทแห่งนี้มีรายได้จากการขายข้าวในเดือนมกราคมอยู่กี่ล้านบาท</w:t>
      </w:r>
    </w:p>
    <w:sectPr w:rsidR="000F632A" w:rsidRPr="000F632A">
      <w:headerReference w:type="defaul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543F" w:rsidRDefault="0026543F" w:rsidP="00000D0F">
      <w:pPr>
        <w:spacing w:after="0" w:line="240" w:lineRule="auto"/>
      </w:pPr>
      <w:r>
        <w:separator/>
      </w:r>
    </w:p>
  </w:endnote>
  <w:endnote w:type="continuationSeparator" w:id="0">
    <w:p w:rsidR="0026543F" w:rsidRDefault="0026543F" w:rsidP="00000D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543F" w:rsidRDefault="0026543F" w:rsidP="00000D0F">
      <w:pPr>
        <w:spacing w:after="0" w:line="240" w:lineRule="auto"/>
      </w:pPr>
      <w:r>
        <w:separator/>
      </w:r>
    </w:p>
  </w:footnote>
  <w:footnote w:type="continuationSeparator" w:id="0">
    <w:p w:rsidR="0026543F" w:rsidRDefault="0026543F" w:rsidP="00000D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D0F" w:rsidRDefault="00000D0F">
    <w:pPr>
      <w:pStyle w:val="a7"/>
    </w:pPr>
    <w:r>
      <w:rPr>
        <w:rFonts w:ascii="TH SarabunPSK" w:hAnsi="TH SarabunPSK" w:cs="TH SarabunPSK"/>
        <w:noProof/>
        <w:sz w:val="32"/>
        <w:szCs w:val="4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C82FF8" wp14:editId="29E5253F">
              <wp:simplePos x="0" y="0"/>
              <wp:positionH relativeFrom="margin">
                <wp:posOffset>3424917</wp:posOffset>
              </wp:positionH>
              <wp:positionV relativeFrom="paragraph">
                <wp:posOffset>-67310</wp:posOffset>
              </wp:positionV>
              <wp:extent cx="914400" cy="342900"/>
              <wp:effectExtent l="0" t="0" r="3810" b="0"/>
              <wp:wrapNone/>
              <wp:docPr id="60" name="Text Box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914400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00D0F" w:rsidRPr="009904E2" w:rsidRDefault="00000D0F" w:rsidP="00000D0F">
                          <w:pPr>
                            <w:pStyle w:val="a7"/>
                            <w:rPr>
                              <w:rFonts w:ascii="TH SarabunPSK" w:hAnsi="TH SarabunPSK" w:cs="TH SarabunPSK"/>
                              <w:sz w:val="28"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8"/>
                              <w:cs/>
                            </w:rPr>
                            <w:t>ข้อสอบ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 xml:space="preserve"> 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>O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>-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 xml:space="preserve">NET | 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>คณิตศาสตร์ ป.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>6</w:t>
                          </w:r>
                          <w:r>
                            <w:rPr>
                              <w:rFonts w:ascii="TH SarabunPSK" w:hAnsi="TH SarabunPSK" w:cs="TH SarabunPSK" w:hint="cs"/>
                              <w:sz w:val="28"/>
                              <w:cs/>
                            </w:rPr>
                            <w:t xml:space="preserve"> ปีการศึกษา 2562</w:t>
                          </w:r>
                        </w:p>
                        <w:p w:rsidR="00000D0F" w:rsidRPr="009904E2" w:rsidRDefault="00000D0F" w:rsidP="00000D0F">
                          <w:pPr>
                            <w:rPr>
                              <w:rFonts w:ascii="TH SarabunPSK" w:hAnsi="TH SarabunPSK" w:cs="TH SarabunPSK"/>
                              <w:sz w:val="28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BC82FF8" id="_x0000_t202" coordsize="21600,21600" o:spt="202" path="m,l,21600r21600,l21600,xe">
              <v:stroke joinstyle="miter"/>
              <v:path gradientshapeok="t" o:connecttype="rect"/>
            </v:shapetype>
            <v:shape id="Text Box 60" o:spid="_x0000_s1073" type="#_x0000_t202" style="position:absolute;margin-left:269.7pt;margin-top:-5.3pt;width:1in;height:27pt;z-index:25166131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" fillcolor="white [3201]" stroked="f" strokeweight=".5pt">
              <v:textbox>
                <w:txbxContent>
                  <w:p w:rsidR="00000D0F" w:rsidRPr="009904E2" w:rsidRDefault="00000D0F" w:rsidP="00000D0F">
                    <w:pPr>
                      <w:pStyle w:val="a7"/>
                      <w:rPr>
                        <w:rFonts w:ascii="TH SarabunPSK" w:hAnsi="TH SarabunPSK" w:cs="TH SarabunPSK"/>
                        <w:sz w:val="28"/>
                      </w:rPr>
                    </w:pPr>
                    <w:r>
                      <w:rPr>
                        <w:rFonts w:ascii="TH SarabunPSK" w:hAnsi="TH SarabunPSK" w:cs="TH SarabunPSK" w:hint="cs"/>
                        <w:sz w:val="28"/>
                        <w:cs/>
                      </w:rPr>
                      <w:t>ข้อสอบ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 xml:space="preserve"> 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>O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>-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 xml:space="preserve">NET | 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>คณิตศาสตร์ ป.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>6</w:t>
                    </w:r>
                    <w:r>
                      <w:rPr>
                        <w:rFonts w:ascii="TH SarabunPSK" w:hAnsi="TH SarabunPSK" w:cs="TH SarabunPSK" w:hint="cs"/>
                        <w:sz w:val="28"/>
                        <w:cs/>
                      </w:rPr>
                      <w:t xml:space="preserve"> ปีการศึกษา 2562</w:t>
                    </w:r>
                  </w:p>
                  <w:p w:rsidR="00000D0F" w:rsidRPr="009904E2" w:rsidRDefault="00000D0F" w:rsidP="00000D0F">
                    <w:pPr>
                      <w:rPr>
                        <w:rFonts w:ascii="TH SarabunPSK" w:hAnsi="TH SarabunPSK" w:cs="TH SarabunPSK"/>
                        <w:sz w:val="28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668F6D7" wp14:editId="03D24CCF">
              <wp:simplePos x="0" y="0"/>
              <wp:positionH relativeFrom="margin">
                <wp:posOffset>-200024</wp:posOffset>
              </wp:positionH>
              <wp:positionV relativeFrom="paragraph">
                <wp:posOffset>312420</wp:posOffset>
              </wp:positionV>
              <wp:extent cx="6172200" cy="0"/>
              <wp:effectExtent l="0" t="19050" r="19050" b="19050"/>
              <wp:wrapNone/>
              <wp:docPr id="59" name="ตัวเชื่อมต่อตรง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172200" cy="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53C81C" id="ตัวเชื่อมต่อตรง 59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5.75pt,24.6pt" to="470.25pt,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" strokecolor="#5a5a5a [2109]" strokeweight="2.25pt">
              <v:stroke joinstyle="miter"/>
              <w10:wrap anchorx="margin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47096"/>
    <w:multiLevelType w:val="hybridMultilevel"/>
    <w:tmpl w:val="F14A680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741D6"/>
    <w:multiLevelType w:val="hybridMultilevel"/>
    <w:tmpl w:val="008E95BC"/>
    <w:lvl w:ilvl="0" w:tplc="0409001B">
      <w:start w:val="1"/>
      <w:numFmt w:val="thaiLetters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46C560E"/>
    <w:multiLevelType w:val="hybridMultilevel"/>
    <w:tmpl w:val="4B28A2F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820EBC"/>
    <w:multiLevelType w:val="hybridMultilevel"/>
    <w:tmpl w:val="06FC635C"/>
    <w:lvl w:ilvl="0" w:tplc="0409001B">
      <w:start w:val="1"/>
      <w:numFmt w:val="thaiLetters"/>
      <w:lvlText w:val="%1."/>
      <w:lvlJc w:val="lef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">
    <w:nsid w:val="0AB748C1"/>
    <w:multiLevelType w:val="hybridMultilevel"/>
    <w:tmpl w:val="C66251A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8E7D91"/>
    <w:multiLevelType w:val="hybridMultilevel"/>
    <w:tmpl w:val="F3BACCB8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7147BE"/>
    <w:multiLevelType w:val="hybridMultilevel"/>
    <w:tmpl w:val="EC9CB5E6"/>
    <w:lvl w:ilvl="0" w:tplc="0409001B">
      <w:start w:val="1"/>
      <w:numFmt w:val="thaiLetters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06653AE"/>
    <w:multiLevelType w:val="hybridMultilevel"/>
    <w:tmpl w:val="1834C672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DC77BD"/>
    <w:multiLevelType w:val="hybridMultilevel"/>
    <w:tmpl w:val="E20A1DB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3D059F"/>
    <w:multiLevelType w:val="hybridMultilevel"/>
    <w:tmpl w:val="B9AA615E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9317FA"/>
    <w:multiLevelType w:val="hybridMultilevel"/>
    <w:tmpl w:val="ADE816F0"/>
    <w:lvl w:ilvl="0" w:tplc="23DE796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083D3E"/>
    <w:multiLevelType w:val="hybridMultilevel"/>
    <w:tmpl w:val="C07E2E1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B">
      <w:start w:val="1"/>
      <w:numFmt w:val="thaiLetters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6B32DF"/>
    <w:multiLevelType w:val="hybridMultilevel"/>
    <w:tmpl w:val="A4421A9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BE2F28"/>
    <w:multiLevelType w:val="hybridMultilevel"/>
    <w:tmpl w:val="B1F0DA42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B">
      <w:start w:val="1"/>
      <w:numFmt w:val="thaiLetters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B227A1"/>
    <w:multiLevelType w:val="hybridMultilevel"/>
    <w:tmpl w:val="4E184F08"/>
    <w:lvl w:ilvl="0" w:tplc="5FD6E9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DF68B1"/>
    <w:multiLevelType w:val="hybridMultilevel"/>
    <w:tmpl w:val="11A89F0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D4DC99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B67394"/>
    <w:multiLevelType w:val="hybridMultilevel"/>
    <w:tmpl w:val="7B5C00C8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747354"/>
    <w:multiLevelType w:val="hybridMultilevel"/>
    <w:tmpl w:val="9D94B6B6"/>
    <w:lvl w:ilvl="0" w:tplc="8BAA7A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520656"/>
    <w:multiLevelType w:val="hybridMultilevel"/>
    <w:tmpl w:val="8FF8A1F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15"/>
  </w:num>
  <w:num w:numId="4">
    <w:abstractNumId w:val="7"/>
  </w:num>
  <w:num w:numId="5">
    <w:abstractNumId w:val="14"/>
  </w:num>
  <w:num w:numId="6">
    <w:abstractNumId w:val="12"/>
  </w:num>
  <w:num w:numId="7">
    <w:abstractNumId w:val="9"/>
  </w:num>
  <w:num w:numId="8">
    <w:abstractNumId w:val="17"/>
  </w:num>
  <w:num w:numId="9">
    <w:abstractNumId w:val="0"/>
  </w:num>
  <w:num w:numId="10">
    <w:abstractNumId w:val="2"/>
  </w:num>
  <w:num w:numId="11">
    <w:abstractNumId w:val="16"/>
  </w:num>
  <w:num w:numId="12">
    <w:abstractNumId w:val="11"/>
  </w:num>
  <w:num w:numId="13">
    <w:abstractNumId w:val="1"/>
  </w:num>
  <w:num w:numId="14">
    <w:abstractNumId w:val="18"/>
  </w:num>
  <w:num w:numId="15">
    <w:abstractNumId w:val="13"/>
  </w:num>
  <w:num w:numId="16">
    <w:abstractNumId w:val="8"/>
  </w:num>
  <w:num w:numId="17">
    <w:abstractNumId w:val="6"/>
  </w:num>
  <w:num w:numId="18">
    <w:abstractNumId w:val="3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9EF"/>
    <w:rsid w:val="00000D0F"/>
    <w:rsid w:val="00011385"/>
    <w:rsid w:val="00087977"/>
    <w:rsid w:val="000A1F6C"/>
    <w:rsid w:val="000F632A"/>
    <w:rsid w:val="001407DF"/>
    <w:rsid w:val="001927B8"/>
    <w:rsid w:val="001A7E76"/>
    <w:rsid w:val="001D19EF"/>
    <w:rsid w:val="0026543F"/>
    <w:rsid w:val="002667AE"/>
    <w:rsid w:val="002C6E78"/>
    <w:rsid w:val="00330397"/>
    <w:rsid w:val="00363194"/>
    <w:rsid w:val="003C2392"/>
    <w:rsid w:val="003C3BFB"/>
    <w:rsid w:val="00403F5D"/>
    <w:rsid w:val="004975DD"/>
    <w:rsid w:val="004C3401"/>
    <w:rsid w:val="00514295"/>
    <w:rsid w:val="0052135F"/>
    <w:rsid w:val="00580BC6"/>
    <w:rsid w:val="006154E0"/>
    <w:rsid w:val="006721FA"/>
    <w:rsid w:val="00681951"/>
    <w:rsid w:val="006B2A8D"/>
    <w:rsid w:val="007146D9"/>
    <w:rsid w:val="00745264"/>
    <w:rsid w:val="00765D25"/>
    <w:rsid w:val="007772CB"/>
    <w:rsid w:val="00785021"/>
    <w:rsid w:val="00832EF1"/>
    <w:rsid w:val="00875D0A"/>
    <w:rsid w:val="008811B6"/>
    <w:rsid w:val="008C6250"/>
    <w:rsid w:val="008E3186"/>
    <w:rsid w:val="00941409"/>
    <w:rsid w:val="00960DAE"/>
    <w:rsid w:val="00987734"/>
    <w:rsid w:val="00A82457"/>
    <w:rsid w:val="00AE0AF0"/>
    <w:rsid w:val="00C00EDD"/>
    <w:rsid w:val="00C27436"/>
    <w:rsid w:val="00C800E0"/>
    <w:rsid w:val="00D04C35"/>
    <w:rsid w:val="00D45885"/>
    <w:rsid w:val="00D50146"/>
    <w:rsid w:val="00D72ABF"/>
    <w:rsid w:val="00E042D1"/>
    <w:rsid w:val="00E30C01"/>
    <w:rsid w:val="00E340A0"/>
    <w:rsid w:val="00E57973"/>
    <w:rsid w:val="00E72E51"/>
    <w:rsid w:val="00EB5C7A"/>
    <w:rsid w:val="00EB5F76"/>
    <w:rsid w:val="00F74B6D"/>
    <w:rsid w:val="00FB4029"/>
    <w:rsid w:val="00FB6A4C"/>
    <w:rsid w:val="00FE0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65BAFE2-5A62-436A-8F7C-72B72655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19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D19EF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785021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03F5D"/>
    <w:pPr>
      <w:tabs>
        <w:tab w:val="center" w:pos="4520"/>
        <w:tab w:val="right" w:pos="9020"/>
      </w:tabs>
      <w:spacing w:after="0"/>
    </w:pPr>
    <w:rPr>
      <w:rFonts w:ascii="TH SarabunPSK" w:hAnsi="TH SarabunPSK" w:cs="TH SarabunPSK"/>
      <w:sz w:val="32"/>
      <w:szCs w:val="32"/>
    </w:rPr>
  </w:style>
  <w:style w:type="character" w:customStyle="1" w:styleId="MTDisplayEquation0">
    <w:name w:val="MTDisplayEquation อักขระ"/>
    <w:basedOn w:val="a0"/>
    <w:link w:val="MTDisplayEquation"/>
    <w:rsid w:val="00403F5D"/>
    <w:rPr>
      <w:rFonts w:ascii="TH SarabunPSK" w:hAnsi="TH SarabunPSK" w:cs="TH SarabunPSK"/>
      <w:sz w:val="32"/>
      <w:szCs w:val="32"/>
    </w:rPr>
  </w:style>
  <w:style w:type="paragraph" w:styleId="a6">
    <w:name w:val="Normal (Web)"/>
    <w:basedOn w:val="a"/>
    <w:uiPriority w:val="99"/>
    <w:semiHidden/>
    <w:unhideWhenUsed/>
    <w:rsid w:val="00087977"/>
    <w:pPr>
      <w:spacing w:before="100" w:beforeAutospacing="1" w:after="100" w:afterAutospacing="1" w:line="240" w:lineRule="auto"/>
    </w:pPr>
    <w:rPr>
      <w:rFonts w:ascii="Angsana New" w:eastAsiaTheme="minorEastAsia" w:hAnsi="Angsana New" w:cs="Angsana New"/>
      <w:sz w:val="28"/>
    </w:rPr>
  </w:style>
  <w:style w:type="paragraph" w:styleId="a7">
    <w:name w:val="header"/>
    <w:basedOn w:val="a"/>
    <w:link w:val="a8"/>
    <w:uiPriority w:val="99"/>
    <w:unhideWhenUsed/>
    <w:rsid w:val="00000D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000D0F"/>
  </w:style>
  <w:style w:type="paragraph" w:styleId="a9">
    <w:name w:val="footer"/>
    <w:basedOn w:val="a"/>
    <w:link w:val="aa"/>
    <w:uiPriority w:val="99"/>
    <w:unhideWhenUsed/>
    <w:rsid w:val="00000D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000D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063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34E553-A04B-4B87-8A79-D06081482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06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20-07-28T14:04:00Z</dcterms:created>
  <dcterms:modified xsi:type="dcterms:W3CDTF">2020-09-0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